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616B03" w14:textId="77777777" w:rsidR="00DD30BA" w:rsidRPr="00BD5D1D" w:rsidRDefault="00DD30BA" w:rsidP="00DD30BA">
      <w:pPr>
        <w:rPr>
          <w:rFonts w:asciiTheme="minorEastAsia" w:hAnsiTheme="minorEastAsia"/>
        </w:rPr>
      </w:pPr>
      <w:bookmarkStart w:id="0" w:name="_Hlk117675389"/>
      <w:bookmarkEnd w:id="0"/>
    </w:p>
    <w:p w14:paraId="09533885" w14:textId="77777777" w:rsidR="00DD30BA" w:rsidRDefault="00DD30BA" w:rsidP="00DD30BA">
      <w:pPr>
        <w:jc w:val="left"/>
      </w:pPr>
      <w:r>
        <w:rPr>
          <w:noProof/>
        </w:rPr>
        <w:drawing>
          <wp:inline distT="0" distB="0" distL="0" distR="0" wp14:anchorId="1890846E" wp14:editId="7B352921">
            <wp:extent cx="2840529" cy="715666"/>
            <wp:effectExtent l="19050" t="0" r="0" b="0"/>
            <wp:docPr id="1" name="图片 1" descr="C:\Users\XD\AppData\Local\Temp\158419469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XD\AppData\Local\Temp\1584194696(1)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990" cy="71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AC0568" w14:textId="77777777" w:rsidR="00DD30BA" w:rsidRDefault="00DD30BA" w:rsidP="00DD30BA"/>
    <w:p w14:paraId="5A583E5F" w14:textId="77777777" w:rsidR="00DD30BA" w:rsidRDefault="00DD30BA" w:rsidP="00DD30BA"/>
    <w:p w14:paraId="065DA951" w14:textId="77777777" w:rsidR="00DD30BA" w:rsidRDefault="00DD30BA" w:rsidP="00DD30BA"/>
    <w:p w14:paraId="523543FE" w14:textId="77777777" w:rsidR="00DD30BA" w:rsidRDefault="00DD30BA" w:rsidP="00DD30BA"/>
    <w:p w14:paraId="607E509F" w14:textId="77777777" w:rsidR="00DD30BA" w:rsidRDefault="00DD30BA" w:rsidP="00DD30BA"/>
    <w:p w14:paraId="68E7CC6F" w14:textId="77777777" w:rsidR="00DD30BA" w:rsidRDefault="00DD30BA" w:rsidP="00DD30BA"/>
    <w:p w14:paraId="1F9AB503" w14:textId="77777777" w:rsidR="00DD30BA" w:rsidRPr="00BE615A" w:rsidRDefault="00DD30BA" w:rsidP="00DD30BA">
      <w:pPr>
        <w:jc w:val="center"/>
        <w:rPr>
          <w:rFonts w:ascii="华文隶书" w:eastAsia="华文隶书" w:hAnsi="微软雅黑"/>
          <w:b/>
          <w:sz w:val="64"/>
          <w:szCs w:val="64"/>
        </w:rPr>
      </w:pPr>
      <w:r>
        <w:rPr>
          <w:rFonts w:ascii="华文隶书" w:eastAsia="华文隶书" w:hAnsi="微软雅黑" w:hint="eastAsia"/>
          <w:b/>
          <w:sz w:val="64"/>
          <w:szCs w:val="64"/>
        </w:rPr>
        <w:t>数字</w:t>
      </w:r>
      <w:r w:rsidRPr="00BE615A">
        <w:rPr>
          <w:rFonts w:ascii="华文隶书" w:eastAsia="华文隶书" w:hAnsi="微软雅黑" w:hint="eastAsia"/>
          <w:b/>
          <w:sz w:val="64"/>
          <w:szCs w:val="64"/>
        </w:rPr>
        <w:t>电路系列远程实验报告</w:t>
      </w:r>
    </w:p>
    <w:p w14:paraId="0D1F0325" w14:textId="77777777" w:rsidR="00DD30BA" w:rsidRDefault="00000000" w:rsidP="00DD30BA">
      <w:pPr>
        <w:jc w:val="center"/>
        <w:rPr>
          <w:rFonts w:ascii="微软雅黑" w:eastAsia="微软雅黑" w:hAnsi="微软雅黑"/>
          <w:b/>
          <w:sz w:val="52"/>
          <w:szCs w:val="52"/>
        </w:rPr>
      </w:pPr>
      <w:r>
        <w:rPr>
          <w:rFonts w:ascii="微软雅黑" w:eastAsia="微软雅黑" w:hAnsi="微软雅黑"/>
          <w:b/>
          <w:sz w:val="52"/>
          <w:szCs w:val="52"/>
        </w:rPr>
        <w:pict w14:anchorId="104F9DB2">
          <v:rect id="_x0000_i1025" style="width:415.3pt;height:2pt" o:hralign="center" o:hrstd="t" o:hrnoshade="t" o:hr="t" fillcolor="#d8d8d8 [2732]" stroked="f"/>
        </w:pict>
      </w:r>
    </w:p>
    <w:p w14:paraId="79C847C1" w14:textId="135FEBE1" w:rsidR="00DD30BA" w:rsidRPr="00BE615A" w:rsidRDefault="00DD30BA" w:rsidP="00DD30BA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BE615A">
        <w:rPr>
          <w:rFonts w:ascii="微软雅黑" w:eastAsia="微软雅黑" w:hAnsi="微软雅黑" w:hint="eastAsia"/>
          <w:b/>
          <w:sz w:val="36"/>
          <w:szCs w:val="36"/>
        </w:rPr>
        <w:t>实验</w:t>
      </w:r>
      <w:r>
        <w:rPr>
          <w:rFonts w:ascii="微软雅黑" w:eastAsia="微软雅黑" w:hAnsi="微软雅黑" w:hint="eastAsia"/>
          <w:b/>
          <w:sz w:val="36"/>
          <w:szCs w:val="36"/>
        </w:rPr>
        <w:t>三</w:t>
      </w:r>
      <w:r w:rsidRPr="00BE615A">
        <w:rPr>
          <w:rFonts w:ascii="微软雅黑" w:eastAsia="微软雅黑" w:hAnsi="微软雅黑" w:hint="eastAsia"/>
          <w:b/>
          <w:sz w:val="36"/>
          <w:szCs w:val="36"/>
        </w:rPr>
        <w:tab/>
      </w:r>
      <w:r w:rsidRPr="00DD30BA">
        <w:rPr>
          <w:rFonts w:ascii="微软雅黑" w:eastAsia="微软雅黑" w:hAnsi="微软雅黑" w:hint="eastAsia"/>
          <w:b/>
          <w:sz w:val="36"/>
          <w:szCs w:val="36"/>
        </w:rPr>
        <w:t>集成触发器实验</w:t>
      </w:r>
    </w:p>
    <w:p w14:paraId="1375A27D" w14:textId="77777777" w:rsidR="00DD30BA" w:rsidRDefault="00DD30BA" w:rsidP="00DD30BA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22E75421" w14:textId="77777777" w:rsidR="00DD30BA" w:rsidRDefault="00DD30BA" w:rsidP="00DD30BA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1F932ABD" w14:textId="0B5A70F4" w:rsidR="00DD30BA" w:rsidRPr="00062B16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院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</w:t>
      </w:r>
      <w:r w:rsidR="0061131A">
        <w:rPr>
          <w:rFonts w:ascii="微软雅黑" w:eastAsia="微软雅黑" w:hAnsi="微软雅黑" w:hint="eastAsia"/>
          <w:b/>
          <w:sz w:val="32"/>
          <w:szCs w:val="32"/>
          <w:u w:val="single"/>
        </w:rPr>
        <w:t>网络与信息安全学院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</w:t>
      </w:r>
    </w:p>
    <w:p w14:paraId="6BDB69B4" w14:textId="4438011F" w:rsidR="00DD30BA" w:rsidRPr="00062B16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 w:rsidRPr="00BE615A">
        <w:rPr>
          <w:rFonts w:ascii="微软雅黑" w:eastAsia="微软雅黑" w:hAnsi="微软雅黑" w:hint="eastAsia"/>
          <w:b/>
          <w:sz w:val="32"/>
          <w:szCs w:val="32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    </w:t>
      </w:r>
      <w:r w:rsidRPr="00BE615A">
        <w:rPr>
          <w:rFonts w:ascii="微软雅黑" w:eastAsia="微软雅黑" w:hAnsi="微软雅黑" w:hint="eastAsia"/>
          <w:b/>
          <w:sz w:val="32"/>
          <w:szCs w:val="32"/>
        </w:rPr>
        <w:t>级</w:t>
      </w:r>
      <w:r>
        <w:rPr>
          <w:rFonts w:ascii="微软雅黑" w:eastAsia="微软雅黑" w:hAnsi="微软雅黑" w:hint="eastAsia"/>
          <w:b/>
          <w:sz w:val="32"/>
          <w:szCs w:val="32"/>
        </w:rPr>
        <w:t>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  </w:t>
      </w:r>
      <w:r w:rsidR="0061131A">
        <w:rPr>
          <w:rFonts w:ascii="微软雅黑" w:eastAsia="微软雅黑" w:hAnsi="微软雅黑" w:hint="eastAsia"/>
          <w:b/>
          <w:sz w:val="32"/>
          <w:szCs w:val="32"/>
          <w:u w:val="single"/>
        </w:rPr>
        <w:t>信安1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>1</w:t>
      </w:r>
      <w:r w:rsidR="0061131A">
        <w:rPr>
          <w:rFonts w:ascii="微软雅黑" w:eastAsia="微软雅黑" w:hAnsi="微软雅黑" w:hint="eastAsia"/>
          <w:b/>
          <w:sz w:val="32"/>
          <w:szCs w:val="32"/>
          <w:u w:val="single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</w:t>
      </w:r>
    </w:p>
    <w:p w14:paraId="5B72FE73" w14:textId="5A1CCFFD" w:rsidR="00DD30BA" w:rsidRPr="00062B16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姓      名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  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</w:p>
    <w:p w14:paraId="65985685" w14:textId="1E63FC72" w:rsidR="00DD30BA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号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</w:t>
      </w:r>
      <w:r w:rsidR="0061131A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</w:t>
      </w:r>
    </w:p>
    <w:p w14:paraId="203C16DE" w14:textId="77777777" w:rsidR="00DD30BA" w:rsidRPr="00062B16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</w:p>
    <w:p w14:paraId="3C46015D" w14:textId="546803D2" w:rsidR="00DD30BA" w:rsidRPr="00E762A4" w:rsidRDefault="00DD30BA" w:rsidP="00DD30BA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 xml:space="preserve">实验日期： </w:t>
      </w:r>
      <w:r w:rsidR="0061131A">
        <w:rPr>
          <w:rFonts w:ascii="微软雅黑" w:eastAsia="微软雅黑" w:hAnsi="微软雅黑"/>
          <w:b/>
          <w:sz w:val="32"/>
          <w:szCs w:val="32"/>
        </w:rPr>
        <w:t>202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年  </w:t>
      </w:r>
      <w:r w:rsidR="0061131A">
        <w:rPr>
          <w:rFonts w:ascii="微软雅黑" w:eastAsia="微软雅黑" w:hAnsi="微软雅黑"/>
          <w:b/>
          <w:sz w:val="32"/>
          <w:szCs w:val="32"/>
        </w:rPr>
        <w:t>5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月  </w:t>
      </w:r>
      <w:r w:rsidR="0061131A">
        <w:rPr>
          <w:rFonts w:ascii="微软雅黑" w:eastAsia="微软雅黑" w:hAnsi="微软雅黑"/>
          <w:b/>
          <w:sz w:val="32"/>
          <w:szCs w:val="32"/>
        </w:rPr>
        <w:t>1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日</w:t>
      </w:r>
    </w:p>
    <w:p w14:paraId="64AF27E5" w14:textId="77777777" w:rsidR="00DD30BA" w:rsidRDefault="00DD30BA" w:rsidP="00DD30BA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2E9A779A" w14:textId="77777777" w:rsidR="00DD30BA" w:rsidRPr="00F97039" w:rsidRDefault="00DD30BA" w:rsidP="00DD30BA">
      <w:pPr>
        <w:jc w:val="center"/>
        <w:rPr>
          <w:rFonts w:ascii="微软雅黑" w:eastAsia="微软雅黑" w:hAnsi="微软雅黑"/>
          <w:b/>
          <w:sz w:val="28"/>
          <w:szCs w:val="28"/>
        </w:rPr>
      </w:pPr>
    </w:p>
    <w:p w14:paraId="76EB08A3" w14:textId="77777777" w:rsidR="00DD30BA" w:rsidRPr="00F97039" w:rsidRDefault="00DD30BA" w:rsidP="00DD30BA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F97039">
        <w:rPr>
          <w:rFonts w:ascii="微软雅黑" w:eastAsia="微软雅黑" w:hAnsi="微软雅黑" w:hint="eastAsia"/>
          <w:b/>
          <w:sz w:val="36"/>
          <w:szCs w:val="36"/>
        </w:rPr>
        <w:t>电工电子实验教学中心</w:t>
      </w:r>
    </w:p>
    <w:p w14:paraId="31B7502C" w14:textId="77777777" w:rsidR="00DD30BA" w:rsidRDefault="00DD30BA" w:rsidP="00DD30BA">
      <w:pPr>
        <w:jc w:val="center"/>
      </w:pPr>
      <w:r w:rsidRPr="00F97039">
        <w:rPr>
          <w:rFonts w:ascii="微软雅黑" w:eastAsia="微软雅黑" w:hAnsi="微软雅黑" w:hint="eastAsia"/>
          <w:b/>
          <w:sz w:val="18"/>
          <w:szCs w:val="18"/>
        </w:rPr>
        <w:t>Laboratories of Electrotechnics &amp; Electronics</w:t>
      </w:r>
    </w:p>
    <w:p w14:paraId="608B84AB" w14:textId="77777777" w:rsidR="00DD30BA" w:rsidRPr="00BD5D1D" w:rsidRDefault="00DD30BA" w:rsidP="00DD30BA">
      <w:pPr>
        <w:rPr>
          <w:rFonts w:asciiTheme="minorEastAsia" w:hAnsiTheme="minorEastAsia"/>
        </w:rPr>
      </w:pPr>
    </w:p>
    <w:p w14:paraId="636D8868" w14:textId="77777777" w:rsidR="00DD30BA" w:rsidRDefault="00DD30BA" w:rsidP="00DD30BA">
      <w:pPr>
        <w:pStyle w:val="1"/>
        <w:rPr>
          <w:rFonts w:asciiTheme="minorEastAsia" w:hAnsiTheme="minorEastAsia"/>
        </w:rPr>
        <w:sectPr w:rsidR="00DD30BA" w:rsidSect="00CD1018">
          <w:footerReference w:type="default" r:id="rId9"/>
          <w:pgSz w:w="11906" w:h="16838"/>
          <w:pgMar w:top="1418" w:right="1418" w:bottom="1418" w:left="1418" w:header="851" w:footer="992" w:gutter="0"/>
          <w:pgNumType w:fmt="numberInDash"/>
          <w:cols w:space="425"/>
          <w:titlePg/>
          <w:docGrid w:type="lines" w:linePitch="312"/>
        </w:sectPr>
      </w:pPr>
    </w:p>
    <w:p w14:paraId="1D192734" w14:textId="1955F905" w:rsidR="00066F5D" w:rsidRDefault="00DD30BA" w:rsidP="006D0F05">
      <w:pPr>
        <w:pStyle w:val="1"/>
        <w:rPr>
          <w:rFonts w:ascii="微软雅黑" w:eastAsia="微软雅黑" w:hAnsi="微软雅黑"/>
          <w:bCs w:val="0"/>
          <w:kern w:val="2"/>
          <w:sz w:val="28"/>
          <w:szCs w:val="28"/>
        </w:rPr>
      </w:pPr>
      <w:r>
        <w:rPr>
          <w:rFonts w:ascii="微软雅黑" w:eastAsia="微软雅黑" w:hAnsi="微软雅黑" w:hint="eastAsia"/>
          <w:bCs w:val="0"/>
          <w:kern w:val="2"/>
          <w:sz w:val="28"/>
          <w:szCs w:val="28"/>
        </w:rPr>
        <w:lastRenderedPageBreak/>
        <w:t xml:space="preserve">实验三 </w:t>
      </w:r>
      <w:r w:rsidR="00C91B5F" w:rsidRPr="00DD30BA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集成触发器实验</w:t>
      </w:r>
    </w:p>
    <w:p w14:paraId="01FEB37A" w14:textId="277266F7" w:rsidR="00066F5D" w:rsidRPr="00DD30BA" w:rsidRDefault="00695780" w:rsidP="00DD30BA">
      <w:pPr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一、</w:t>
      </w:r>
      <w:r w:rsidR="00066F5D" w:rsidRPr="00DD30BA">
        <w:rPr>
          <w:rFonts w:ascii="微软雅黑" w:eastAsia="微软雅黑" w:hAnsi="微软雅黑" w:hint="eastAsia"/>
          <w:b/>
          <w:sz w:val="24"/>
          <w:szCs w:val="24"/>
        </w:rPr>
        <w:t>实验目的</w:t>
      </w:r>
    </w:p>
    <w:p w14:paraId="02D994FB" w14:textId="138B4469" w:rsidR="00BD5D1D" w:rsidRPr="00DD30BA" w:rsidRDefault="00BD5D1D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/>
          <w:sz w:val="24"/>
          <w:szCs w:val="24"/>
        </w:rPr>
        <w:t xml:space="preserve">1. 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熟悉常用触发器的基本结构及其逻辑功能。</w:t>
      </w:r>
    </w:p>
    <w:p w14:paraId="0688DD40" w14:textId="4C21E74A" w:rsidR="00695780" w:rsidRPr="00DD30BA" w:rsidRDefault="00C91B5F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2.</w:t>
      </w:r>
      <w:r w:rsidRPr="00DD30BA">
        <w:rPr>
          <w:rFonts w:ascii="微软雅黑" w:eastAsia="微软雅黑" w:hAnsi="微软雅黑"/>
          <w:sz w:val="24"/>
          <w:szCs w:val="24"/>
        </w:rPr>
        <w:t xml:space="preserve"> </w:t>
      </w:r>
      <w:r w:rsidRPr="00DD30BA">
        <w:rPr>
          <w:rFonts w:ascii="微软雅黑" w:eastAsia="微软雅黑" w:hAnsi="微软雅黑" w:hint="eastAsia"/>
          <w:sz w:val="24"/>
          <w:szCs w:val="24"/>
        </w:rPr>
        <w:t>能用触发器设计基本的时序逻辑电路。</w:t>
      </w:r>
    </w:p>
    <w:p w14:paraId="366E622E" w14:textId="4E085108" w:rsidR="00066F5D" w:rsidRPr="00DD30BA" w:rsidRDefault="00695780" w:rsidP="00DD30BA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二、实验所用仪器</w:t>
      </w:r>
      <w:r w:rsidR="00066F5D" w:rsidRPr="00DD30BA">
        <w:rPr>
          <w:rFonts w:ascii="微软雅黑" w:eastAsia="微软雅黑" w:hAnsi="微软雅黑" w:hint="eastAsia"/>
          <w:b/>
          <w:sz w:val="24"/>
          <w:szCs w:val="24"/>
        </w:rPr>
        <w:t>设备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5"/>
        <w:gridCol w:w="4535"/>
      </w:tblGrid>
      <w:tr w:rsidR="006A20FB" w:rsidRPr="00DD30BA" w14:paraId="370BA9B3" w14:textId="77777777" w:rsidTr="006D3948">
        <w:trPr>
          <w:jc w:val="center"/>
        </w:trPr>
        <w:tc>
          <w:tcPr>
            <w:tcW w:w="4643" w:type="dxa"/>
          </w:tcPr>
          <w:p w14:paraId="3CE9EB86" w14:textId="77777777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.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万用表          1台；</w:t>
            </w:r>
          </w:p>
          <w:p w14:paraId="7971B04A" w14:textId="77777777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3.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函数信号发生器  1套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>；</w:t>
            </w:r>
          </w:p>
          <w:p w14:paraId="0E38474C" w14:textId="2DD3AA42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5.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 xml:space="preserve">数字电路实验版 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1台；</w:t>
            </w:r>
          </w:p>
        </w:tc>
        <w:tc>
          <w:tcPr>
            <w:tcW w:w="4643" w:type="dxa"/>
          </w:tcPr>
          <w:p w14:paraId="54069D33" w14:textId="77777777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 xml:space="preserve">2. 直流稳压电源 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  1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台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>；</w:t>
            </w:r>
          </w:p>
          <w:p w14:paraId="1A14CB88" w14:textId="77777777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 xml:space="preserve">4. 双踪示波器 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   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1台；</w:t>
            </w:r>
          </w:p>
          <w:p w14:paraId="2013EA2E" w14:textId="0660FA07" w:rsidR="006A20FB" w:rsidRPr="00DD30BA" w:rsidRDefault="006A20FB" w:rsidP="00DD30BA">
            <w:pPr>
              <w:ind w:firstLineChars="200" w:firstLine="480"/>
              <w:rPr>
                <w:rFonts w:ascii="微软雅黑" w:eastAsia="微软雅黑" w:hAnsi="微软雅黑"/>
                <w:sz w:val="24"/>
                <w:szCs w:val="24"/>
              </w:rPr>
            </w:pP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6.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 xml:space="preserve">计算机 </w:t>
            </w:r>
            <w:r w:rsidRPr="00DD30BA">
              <w:rPr>
                <w:rFonts w:ascii="微软雅黑" w:eastAsia="微软雅黑" w:hAnsi="微软雅黑"/>
                <w:sz w:val="24"/>
                <w:szCs w:val="24"/>
              </w:rPr>
              <w:t xml:space="preserve">         </w:t>
            </w:r>
            <w:r w:rsidRPr="00DD30BA">
              <w:rPr>
                <w:rFonts w:ascii="微软雅黑" w:eastAsia="微软雅黑" w:hAnsi="微软雅黑" w:hint="eastAsia"/>
                <w:sz w:val="24"/>
                <w:szCs w:val="24"/>
              </w:rPr>
              <w:t>1台。</w:t>
            </w:r>
          </w:p>
        </w:tc>
      </w:tr>
    </w:tbl>
    <w:p w14:paraId="210C5622" w14:textId="673F7FA1" w:rsidR="00695780" w:rsidRPr="00DD30BA" w:rsidRDefault="00695780" w:rsidP="00DD30BA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三、</w:t>
      </w:r>
      <w:r w:rsidR="00066F5D" w:rsidRPr="00DD30BA">
        <w:rPr>
          <w:rFonts w:ascii="微软雅黑" w:eastAsia="微软雅黑" w:hAnsi="微软雅黑" w:hint="eastAsia"/>
          <w:b/>
          <w:sz w:val="24"/>
          <w:szCs w:val="24"/>
        </w:rPr>
        <w:t>实验任务及要求</w:t>
      </w:r>
    </w:p>
    <w:p w14:paraId="665D6C18" w14:textId="663E8117" w:rsidR="000A5209" w:rsidRPr="00DD30BA" w:rsidRDefault="000A5209" w:rsidP="00DD30BA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1.</w:t>
      </w:r>
      <w:r w:rsidR="00550B9F" w:rsidRPr="00DD30BA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DD30BA">
        <w:rPr>
          <w:rFonts w:ascii="微软雅黑" w:eastAsia="微软雅黑" w:hAnsi="微软雅黑" w:hint="eastAsia"/>
          <w:b/>
          <w:sz w:val="24"/>
          <w:szCs w:val="24"/>
        </w:rPr>
        <w:t>基本</w:t>
      </w:r>
      <w:r w:rsidRPr="00DD30BA">
        <w:rPr>
          <w:rFonts w:ascii="微软雅黑" w:eastAsia="微软雅黑" w:hAnsi="微软雅黑"/>
          <w:b/>
          <w:sz w:val="24"/>
          <w:szCs w:val="24"/>
        </w:rPr>
        <w:t>实验器件</w:t>
      </w:r>
    </w:p>
    <w:p w14:paraId="73792439" w14:textId="34B7DB87" w:rsidR="00066F5D" w:rsidRPr="00DD30BA" w:rsidRDefault="00066F5D" w:rsidP="000A5209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给定器件为</w:t>
      </w:r>
      <w:r w:rsidR="000A5209" w:rsidRPr="00DD30BA">
        <w:rPr>
          <w:rFonts w:ascii="微软雅黑" w:eastAsia="微软雅黑" w:hAnsi="微软雅黑" w:hint="eastAsia"/>
          <w:sz w:val="24"/>
          <w:szCs w:val="24"/>
        </w:rPr>
        <w:t>：</w:t>
      </w:r>
      <w:bookmarkStart w:id="1" w:name="_Hlk524168934"/>
      <w:r w:rsidR="00C91B5F" w:rsidRPr="00DD30BA">
        <w:rPr>
          <w:rFonts w:ascii="微软雅黑" w:eastAsia="微软雅黑" w:hAnsi="微软雅黑" w:hint="eastAsia"/>
          <w:sz w:val="24"/>
          <w:szCs w:val="24"/>
        </w:rPr>
        <w:t>双D触发器(</w:t>
      </w:r>
      <w:r w:rsidR="00C91B5F" w:rsidRPr="00DD30BA">
        <w:rPr>
          <w:rFonts w:ascii="微软雅黑" w:eastAsia="微软雅黑" w:hAnsi="微软雅黑"/>
          <w:sz w:val="24"/>
          <w:szCs w:val="24"/>
        </w:rPr>
        <w:t>74LS74)</w:t>
      </w:r>
      <w:bookmarkEnd w:id="1"/>
      <w:r w:rsidR="00C91B5F" w:rsidRPr="00DD30BA">
        <w:rPr>
          <w:rFonts w:ascii="微软雅黑" w:eastAsia="微软雅黑" w:hAnsi="微软雅黑"/>
          <w:sz w:val="24"/>
          <w:szCs w:val="24"/>
        </w:rPr>
        <w:t>1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只，双J</w:t>
      </w:r>
      <w:r w:rsidR="00C91B5F" w:rsidRPr="00DD30BA">
        <w:rPr>
          <w:rFonts w:ascii="微软雅黑" w:eastAsia="微软雅黑" w:hAnsi="微软雅黑"/>
          <w:sz w:val="24"/>
          <w:szCs w:val="24"/>
        </w:rPr>
        <w:t>K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触发器(</w:t>
      </w:r>
      <w:r w:rsidR="00C91B5F" w:rsidRPr="00DD30BA">
        <w:rPr>
          <w:rFonts w:ascii="微软雅黑" w:eastAsia="微软雅黑" w:hAnsi="微软雅黑"/>
          <w:sz w:val="24"/>
          <w:szCs w:val="24"/>
        </w:rPr>
        <w:t>74LS76)1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只，四2输入异或门(</w:t>
      </w:r>
      <w:r w:rsidR="00C91B5F" w:rsidRPr="00DD30BA">
        <w:rPr>
          <w:rFonts w:ascii="微软雅黑" w:eastAsia="微软雅黑" w:hAnsi="微软雅黑"/>
          <w:sz w:val="24"/>
          <w:szCs w:val="24"/>
        </w:rPr>
        <w:t>74LS86)1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只，六反相器(</w:t>
      </w:r>
      <w:r w:rsidR="00C91B5F" w:rsidRPr="00DD30BA">
        <w:rPr>
          <w:rFonts w:ascii="微软雅黑" w:eastAsia="微软雅黑" w:hAnsi="微软雅黑"/>
          <w:sz w:val="24"/>
          <w:szCs w:val="24"/>
        </w:rPr>
        <w:t>74lS04)1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只。</w:t>
      </w:r>
      <w:r w:rsidR="00C91B5F" w:rsidRPr="00DD30BA">
        <w:rPr>
          <w:rFonts w:ascii="微软雅黑" w:eastAsia="微软雅黑" w:hAnsi="微软雅黑"/>
          <w:sz w:val="24"/>
          <w:szCs w:val="24"/>
        </w:rPr>
        <w:t xml:space="preserve"> </w:t>
      </w:r>
    </w:p>
    <w:p w14:paraId="096F9639" w14:textId="39ED78C2" w:rsidR="00066F5D" w:rsidRPr="00DD30BA" w:rsidRDefault="000A5209" w:rsidP="00DD30BA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2.</w:t>
      </w:r>
      <w:r w:rsidR="00550B9F" w:rsidRPr="00DD30BA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="00066F5D" w:rsidRPr="00DD30BA">
        <w:rPr>
          <w:rFonts w:ascii="微软雅黑" w:eastAsia="微软雅黑" w:hAnsi="微软雅黑" w:hint="eastAsia"/>
          <w:b/>
          <w:sz w:val="24"/>
          <w:szCs w:val="24"/>
        </w:rPr>
        <w:t>基本命题</w:t>
      </w:r>
    </w:p>
    <w:p w14:paraId="18E2B165" w14:textId="28DA8BEA" w:rsidR="00066F5D" w:rsidRPr="00DD30BA" w:rsidRDefault="000A5209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（1）</w:t>
      </w:r>
      <w:r w:rsidR="00C91B5F" w:rsidRPr="00DD30BA">
        <w:rPr>
          <w:rFonts w:ascii="微软雅黑" w:eastAsia="微软雅黑" w:hAnsi="微软雅黑" w:hint="eastAsia"/>
          <w:sz w:val="24"/>
          <w:szCs w:val="24"/>
        </w:rPr>
        <w:t>用双D触发器74LS74</w:t>
      </w:r>
      <w:r w:rsidR="0092005E" w:rsidRPr="00DD30BA">
        <w:rPr>
          <w:rFonts w:ascii="微软雅黑" w:eastAsia="微软雅黑" w:hAnsi="微软雅黑" w:hint="eastAsia"/>
          <w:sz w:val="24"/>
          <w:szCs w:val="24"/>
        </w:rPr>
        <w:t>构成一个异步的四进制</w:t>
      </w:r>
      <w:bookmarkStart w:id="2" w:name="_Hlk129123760"/>
      <w:r w:rsidR="0092005E" w:rsidRPr="00DD30BA">
        <w:rPr>
          <w:rFonts w:ascii="微软雅黑" w:eastAsia="微软雅黑" w:hAnsi="微软雅黑" w:hint="eastAsia"/>
          <w:sz w:val="24"/>
          <w:szCs w:val="24"/>
        </w:rPr>
        <w:t>减法计数器</w:t>
      </w:r>
      <w:bookmarkEnd w:id="2"/>
      <w:r w:rsidR="0092005E" w:rsidRPr="00DD30BA">
        <w:rPr>
          <w:rFonts w:ascii="微软雅黑" w:eastAsia="微软雅黑" w:hAnsi="微软雅黑" w:hint="eastAsia"/>
          <w:sz w:val="24"/>
          <w:szCs w:val="24"/>
        </w:rPr>
        <w:t>，并进行逻辑功能的验证。</w:t>
      </w:r>
    </w:p>
    <w:p w14:paraId="1F5FD2CE" w14:textId="308E3462" w:rsidR="0092005E" w:rsidRPr="00DD30BA" w:rsidRDefault="0092005E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bookmarkStart w:id="3" w:name="_Hlk524169112"/>
      <w:r w:rsidRPr="00DD30BA">
        <w:rPr>
          <w:rFonts w:ascii="微软雅黑" w:eastAsia="微软雅黑" w:hAnsi="微软雅黑"/>
          <w:sz w:val="24"/>
          <w:szCs w:val="24"/>
        </w:rPr>
        <w:t xml:space="preserve">a. </w:t>
      </w:r>
      <w:r w:rsidRPr="00DD30BA">
        <w:rPr>
          <w:rFonts w:ascii="微软雅黑" w:eastAsia="微软雅黑" w:hAnsi="微软雅黑" w:hint="eastAsia"/>
          <w:sz w:val="24"/>
          <w:szCs w:val="24"/>
        </w:rPr>
        <w:t>用单脉冲输入，触发器状态用指示灯显示。</w:t>
      </w:r>
    </w:p>
    <w:p w14:paraId="70EDB9AF" w14:textId="5C787E1E" w:rsidR="0092005E" w:rsidRPr="00DD30BA" w:rsidRDefault="0092005E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/>
          <w:sz w:val="24"/>
          <w:szCs w:val="24"/>
        </w:rPr>
        <w:t xml:space="preserve">b. </w:t>
      </w:r>
      <w:r w:rsidRPr="00DD30BA">
        <w:rPr>
          <w:rFonts w:ascii="微软雅黑" w:eastAsia="微软雅黑" w:hAnsi="微软雅黑" w:hint="eastAsia"/>
          <w:sz w:val="24"/>
          <w:szCs w:val="24"/>
        </w:rPr>
        <w:t>用1kHz连续脉冲输入，用示波器比较其输入、输出信号波形。</w:t>
      </w:r>
    </w:p>
    <w:bookmarkEnd w:id="3"/>
    <w:p w14:paraId="359069EB" w14:textId="63365251" w:rsidR="00281019" w:rsidRPr="00DD30BA" w:rsidRDefault="00281019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（2）</w:t>
      </w:r>
      <w:r w:rsidR="0092005E" w:rsidRPr="00DD30BA">
        <w:rPr>
          <w:rFonts w:ascii="微软雅黑" w:eastAsia="微软雅黑" w:hAnsi="微软雅黑" w:hint="eastAsia"/>
          <w:sz w:val="24"/>
          <w:szCs w:val="24"/>
        </w:rPr>
        <w:t>用双JK触发器74LS76构成一个同步四进制</w:t>
      </w:r>
      <w:r w:rsidR="00257663" w:rsidRPr="00DD30BA">
        <w:rPr>
          <w:rFonts w:ascii="微软雅黑" w:eastAsia="微软雅黑" w:hAnsi="微软雅黑" w:hint="eastAsia"/>
          <w:sz w:val="24"/>
          <w:szCs w:val="24"/>
        </w:rPr>
        <w:t>加法</w:t>
      </w:r>
      <w:r w:rsidR="0092005E" w:rsidRPr="00DD30BA">
        <w:rPr>
          <w:rFonts w:ascii="微软雅黑" w:eastAsia="微软雅黑" w:hAnsi="微软雅黑" w:hint="eastAsia"/>
          <w:sz w:val="24"/>
          <w:szCs w:val="24"/>
        </w:rPr>
        <w:t>计数器，并进行逻辑功能的验证。</w:t>
      </w:r>
    </w:p>
    <w:p w14:paraId="47BBBA3A" w14:textId="4629CC37" w:rsidR="0092005E" w:rsidRPr="00DD30BA" w:rsidRDefault="0092005E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a. 用单脉冲输入，触发器状态用指示灯显示。</w:t>
      </w:r>
    </w:p>
    <w:p w14:paraId="38F6BB00" w14:textId="2B1662A9" w:rsidR="0092005E" w:rsidRPr="00DD30BA" w:rsidRDefault="0092005E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b. 用1kHz连续脉冲输入，用示波器比较其输入、输出信号波形。</w:t>
      </w:r>
    </w:p>
    <w:p w14:paraId="06800985" w14:textId="200F650F" w:rsidR="00066F5D" w:rsidRPr="00DD30BA" w:rsidRDefault="000A5209" w:rsidP="00DD30BA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（</w:t>
      </w:r>
      <w:r w:rsidR="00257663" w:rsidRPr="00DD30BA">
        <w:rPr>
          <w:rFonts w:ascii="微软雅黑" w:eastAsia="微软雅黑" w:hAnsi="微软雅黑"/>
          <w:sz w:val="24"/>
          <w:szCs w:val="24"/>
        </w:rPr>
        <w:t>3</w:t>
      </w:r>
      <w:r w:rsidRPr="00DD30BA">
        <w:rPr>
          <w:rFonts w:ascii="微软雅黑" w:eastAsia="微软雅黑" w:hAnsi="微软雅黑" w:hint="eastAsia"/>
          <w:sz w:val="24"/>
          <w:szCs w:val="24"/>
        </w:rPr>
        <w:t>）</w:t>
      </w:r>
      <w:r w:rsidR="00DD30BA" w:rsidRPr="00DD30BA">
        <w:rPr>
          <w:rFonts w:ascii="微软雅黑" w:eastAsia="微软雅黑" w:hAnsi="微软雅黑" w:hint="eastAsia"/>
          <w:sz w:val="24"/>
          <w:szCs w:val="24"/>
        </w:rPr>
        <w:t>用双D触发器74LS74和与非门74LS00设计一个广告流水灯同步时序电路，</w:t>
      </w:r>
      <w:r w:rsidR="00DD30BA" w:rsidRPr="00DD30BA">
        <w:rPr>
          <w:rFonts w:ascii="微软雅黑" w:eastAsia="微软雅黑" w:hAnsi="微软雅黑" w:hint="eastAsia"/>
          <w:sz w:val="24"/>
          <w:szCs w:val="24"/>
        </w:rPr>
        <w:lastRenderedPageBreak/>
        <w:t>广告流水灯有四个灯，这四个灯始终是一暗三明且暗灯循环右移，其状态图如</w:t>
      </w:r>
      <w:r w:rsidR="00DD30BA">
        <w:rPr>
          <w:rFonts w:ascii="微软雅黑" w:eastAsia="微软雅黑" w:hAnsi="微软雅黑" w:hint="eastAsia"/>
          <w:sz w:val="24"/>
          <w:szCs w:val="24"/>
        </w:rPr>
        <w:t>下</w:t>
      </w:r>
      <w:r w:rsidR="00DD30BA" w:rsidRPr="00DD30BA">
        <w:rPr>
          <w:rFonts w:ascii="微软雅黑" w:eastAsia="微软雅黑" w:hAnsi="微软雅黑" w:hint="eastAsia"/>
          <w:sz w:val="24"/>
          <w:szCs w:val="24"/>
        </w:rPr>
        <w:t>所示，图中¤表示灯亮，◎表示灯暗。</w:t>
      </w:r>
    </w:p>
    <w:p w14:paraId="642A6298" w14:textId="77777777" w:rsidR="00DD30BA" w:rsidRPr="00DD30BA" w:rsidRDefault="00DD30BA" w:rsidP="00DD30BA">
      <w:pPr>
        <w:pStyle w:val="ab"/>
        <w:spacing w:before="0" w:beforeAutospacing="0" w:after="0" w:afterAutospacing="0"/>
        <w:ind w:firstLine="418"/>
        <w:jc w:val="center"/>
        <w:rPr>
          <w:rFonts w:ascii="微软雅黑" w:eastAsia="微软雅黑" w:hAnsi="微软雅黑" w:cstheme="minorBidi"/>
          <w:kern w:val="2"/>
        </w:rPr>
      </w:pPr>
      <w:r w:rsidRPr="00DD30BA">
        <w:rPr>
          <w:rFonts w:ascii="微软雅黑" w:eastAsia="微软雅黑" w:hAnsi="微软雅黑" w:cstheme="minorBidi" w:hint="eastAsia"/>
          <w:kern w:val="2"/>
        </w:rPr>
        <w:t>1CP    ◎   ¤   ¤   ¤</w:t>
      </w:r>
    </w:p>
    <w:p w14:paraId="49153F8E" w14:textId="77777777" w:rsidR="00DD30BA" w:rsidRPr="00DD30BA" w:rsidRDefault="00DD30BA" w:rsidP="00DD30BA">
      <w:pPr>
        <w:pStyle w:val="ab"/>
        <w:kinsoku w:val="0"/>
        <w:overflowPunct w:val="0"/>
        <w:spacing w:before="0" w:beforeAutospacing="0" w:after="0" w:afterAutospacing="0"/>
        <w:ind w:firstLine="418"/>
        <w:jc w:val="center"/>
        <w:rPr>
          <w:rFonts w:ascii="微软雅黑" w:eastAsia="微软雅黑" w:hAnsi="微软雅黑" w:cstheme="minorBidi"/>
          <w:kern w:val="2"/>
        </w:rPr>
      </w:pPr>
      <w:r w:rsidRPr="00DD30BA">
        <w:rPr>
          <w:rFonts w:ascii="微软雅黑" w:eastAsia="微软雅黑" w:hAnsi="微软雅黑" w:cstheme="minorBidi" w:hint="eastAsia"/>
          <w:kern w:val="2"/>
        </w:rPr>
        <w:t>2CP    ¤   ◎   ¤   ¤</w:t>
      </w:r>
    </w:p>
    <w:p w14:paraId="4F33F85C" w14:textId="77777777" w:rsidR="00DD30BA" w:rsidRPr="00DD30BA" w:rsidRDefault="00DD30BA" w:rsidP="00DD30BA">
      <w:pPr>
        <w:pStyle w:val="ab"/>
        <w:kinsoku w:val="0"/>
        <w:overflowPunct w:val="0"/>
        <w:spacing w:before="0" w:beforeAutospacing="0" w:after="0" w:afterAutospacing="0"/>
        <w:ind w:firstLine="418"/>
        <w:jc w:val="center"/>
        <w:rPr>
          <w:rFonts w:ascii="微软雅黑" w:eastAsia="微软雅黑" w:hAnsi="微软雅黑" w:cstheme="minorBidi"/>
          <w:kern w:val="2"/>
        </w:rPr>
      </w:pPr>
      <w:r w:rsidRPr="00DD30BA">
        <w:rPr>
          <w:rFonts w:ascii="微软雅黑" w:eastAsia="微软雅黑" w:hAnsi="微软雅黑" w:cstheme="minorBidi" w:hint="eastAsia"/>
          <w:kern w:val="2"/>
        </w:rPr>
        <w:t>3CP    ¤   ¤   ◎   ¤</w:t>
      </w:r>
    </w:p>
    <w:p w14:paraId="17CBD018" w14:textId="77777777" w:rsidR="00DD30BA" w:rsidRPr="00DD30BA" w:rsidRDefault="00DD30BA" w:rsidP="00DD30BA">
      <w:pPr>
        <w:pStyle w:val="ab"/>
        <w:kinsoku w:val="0"/>
        <w:overflowPunct w:val="0"/>
        <w:spacing w:before="0" w:beforeAutospacing="0" w:after="0" w:afterAutospacing="0"/>
        <w:ind w:firstLine="418"/>
        <w:jc w:val="center"/>
        <w:rPr>
          <w:rFonts w:ascii="微软雅黑" w:eastAsia="微软雅黑" w:hAnsi="微软雅黑" w:cstheme="minorBidi"/>
          <w:kern w:val="2"/>
        </w:rPr>
      </w:pPr>
      <w:r w:rsidRPr="00DD30BA">
        <w:rPr>
          <w:rFonts w:ascii="微软雅黑" w:eastAsia="微软雅黑" w:hAnsi="微软雅黑" w:cstheme="minorBidi" w:hint="eastAsia"/>
          <w:kern w:val="2"/>
        </w:rPr>
        <w:t>4CP    ¤   ¤   ¤   ◎</w:t>
      </w:r>
    </w:p>
    <w:p w14:paraId="42983E72" w14:textId="1B3DB10B" w:rsidR="00F71462" w:rsidRPr="00DD30BA" w:rsidRDefault="00111B3D" w:rsidP="00DD30BA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/>
          <w:b/>
          <w:sz w:val="24"/>
          <w:szCs w:val="24"/>
        </w:rPr>
        <w:t>3</w:t>
      </w:r>
      <w:r w:rsidR="00F71462" w:rsidRPr="00DD30BA">
        <w:rPr>
          <w:rFonts w:ascii="微软雅黑" w:eastAsia="微软雅黑" w:hAnsi="微软雅黑" w:hint="eastAsia"/>
          <w:b/>
          <w:sz w:val="24"/>
          <w:szCs w:val="24"/>
        </w:rPr>
        <w:t>.</w:t>
      </w:r>
      <w:r w:rsidR="00550B9F" w:rsidRPr="00DD30BA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="00F71462" w:rsidRPr="00DD30BA">
        <w:rPr>
          <w:rFonts w:ascii="微软雅黑" w:eastAsia="微软雅黑" w:hAnsi="微软雅黑" w:hint="eastAsia"/>
          <w:b/>
          <w:sz w:val="24"/>
          <w:szCs w:val="24"/>
        </w:rPr>
        <w:t>实验要求</w:t>
      </w:r>
    </w:p>
    <w:p w14:paraId="3EDE5341" w14:textId="722CAFB0" w:rsidR="001860D0" w:rsidRPr="00DD30BA" w:rsidRDefault="004843D0" w:rsidP="001860D0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根据试验任务，先进行电路的设计，然后在计算机上进行虚拟实验，仿真结果正确后，在实验板上搭建实验电路，利用指示部件或仪器观察实验结果是否正确，如果不正确，查找故障直至正确为止。最后一项工作是撰写实验报告</w:t>
      </w:r>
      <w:r w:rsidR="001860D0" w:rsidRPr="00DD30BA">
        <w:rPr>
          <w:rFonts w:ascii="微软雅黑" w:eastAsia="微软雅黑" w:hAnsi="微软雅黑" w:hint="eastAsia"/>
          <w:sz w:val="24"/>
          <w:szCs w:val="24"/>
        </w:rPr>
        <w:t>、整理文档，对实验进行总结。</w:t>
      </w:r>
    </w:p>
    <w:p w14:paraId="1D3986F7" w14:textId="42EC2471" w:rsidR="00695780" w:rsidRPr="00DD30BA" w:rsidRDefault="001860D0" w:rsidP="00DD30BA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四</w:t>
      </w:r>
      <w:r w:rsidR="00695780" w:rsidRPr="00DD30BA">
        <w:rPr>
          <w:rFonts w:ascii="微软雅黑" w:eastAsia="微软雅黑" w:hAnsi="微软雅黑" w:hint="eastAsia"/>
          <w:b/>
          <w:sz w:val="24"/>
          <w:szCs w:val="24"/>
        </w:rPr>
        <w:t>、</w:t>
      </w:r>
      <w:r w:rsidRPr="00DD30BA">
        <w:rPr>
          <w:rFonts w:ascii="微软雅黑" w:eastAsia="微软雅黑" w:hAnsi="微软雅黑" w:hint="eastAsia"/>
          <w:b/>
          <w:sz w:val="24"/>
          <w:szCs w:val="24"/>
        </w:rPr>
        <w:t>实验说明及思路提示</w:t>
      </w:r>
    </w:p>
    <w:p w14:paraId="6B69A252" w14:textId="15196FD6" w:rsidR="00D67236" w:rsidRPr="00DD30BA" w:rsidRDefault="00D67236" w:rsidP="00D67236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触发器是</w:t>
      </w:r>
      <w:r w:rsidRPr="00DD30BA">
        <w:rPr>
          <w:rFonts w:ascii="微软雅黑" w:eastAsia="微软雅黑" w:hAnsi="微软雅黑"/>
          <w:sz w:val="24"/>
          <w:szCs w:val="24"/>
        </w:rPr>
        <w:t>组成时序逻辑电路的最</w:t>
      </w:r>
      <w:r w:rsidRPr="00DD30BA">
        <w:rPr>
          <w:rFonts w:ascii="微软雅黑" w:eastAsia="微软雅黑" w:hAnsi="微软雅黑" w:hint="eastAsia"/>
          <w:sz w:val="24"/>
          <w:szCs w:val="24"/>
        </w:rPr>
        <w:t>基本</w:t>
      </w:r>
      <w:r w:rsidRPr="00DD30BA">
        <w:rPr>
          <w:rFonts w:ascii="微软雅黑" w:eastAsia="微软雅黑" w:hAnsi="微软雅黑"/>
          <w:sz w:val="24"/>
          <w:szCs w:val="24"/>
        </w:rPr>
        <w:t>的逻辑单元，</w:t>
      </w:r>
      <w:r w:rsidRPr="00DD30BA">
        <w:rPr>
          <w:rFonts w:ascii="微软雅黑" w:eastAsia="微软雅黑" w:hAnsi="微软雅黑" w:hint="eastAsia"/>
          <w:sz w:val="24"/>
          <w:szCs w:val="24"/>
        </w:rPr>
        <w:t>不仅作为独立的集成元件被大量使用，而且还是组成计数器、移位寄存器或其它时序电路的基本单元电路。</w:t>
      </w:r>
    </w:p>
    <w:p w14:paraId="0BE4185F" w14:textId="55552D51" w:rsidR="00D67236" w:rsidRPr="00DD30BA" w:rsidRDefault="00D67236" w:rsidP="00D67236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DD30BA">
        <w:rPr>
          <w:rFonts w:ascii="微软雅黑" w:eastAsia="微软雅黑" w:hAnsi="微软雅黑" w:hint="eastAsia"/>
          <w:sz w:val="24"/>
          <w:szCs w:val="24"/>
        </w:rPr>
        <w:t>触发器按结构分主要有钟控式、维持阻塞式、主从式和边沿触发式四种，按功能可分为RS触发器、D触发器、JK触发器、T和触发器等，按触发方式分有边沿触发和电平触发两种。</w:t>
      </w:r>
    </w:p>
    <w:p w14:paraId="783EDA0A" w14:textId="2877CB65" w:rsidR="001860D0" w:rsidRDefault="001860D0" w:rsidP="00DD30BA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1.</w:t>
      </w:r>
      <w:r w:rsidRPr="00DD30BA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DD30BA">
        <w:rPr>
          <w:rFonts w:ascii="微软雅黑" w:eastAsia="微软雅黑" w:hAnsi="微软雅黑" w:hint="eastAsia"/>
          <w:b/>
          <w:sz w:val="24"/>
          <w:szCs w:val="24"/>
        </w:rPr>
        <w:t>D触发器</w:t>
      </w:r>
      <w:r w:rsidR="00E537C5" w:rsidRPr="00DD30BA">
        <w:rPr>
          <w:rFonts w:ascii="微软雅黑" w:eastAsia="微软雅黑" w:hAnsi="微软雅黑" w:hint="eastAsia"/>
          <w:b/>
          <w:sz w:val="24"/>
          <w:szCs w:val="24"/>
        </w:rPr>
        <w:t xml:space="preserve"> </w:t>
      </w:r>
      <w:r w:rsidR="00E537C5" w:rsidRPr="00DD30BA">
        <w:rPr>
          <w:rFonts w:ascii="微软雅黑" w:eastAsia="微软雅黑" w:hAnsi="微软雅黑"/>
          <w:b/>
          <w:sz w:val="24"/>
          <w:szCs w:val="24"/>
        </w:rPr>
        <w:t xml:space="preserve"> </w:t>
      </w:r>
    </w:p>
    <w:p w14:paraId="16C2B4DD" w14:textId="218F133D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D触发器的逻辑符号如图</w:t>
      </w:r>
      <w:r w:rsidRPr="00F06851">
        <w:rPr>
          <w:rFonts w:ascii="微软雅黑" w:eastAsia="微软雅黑" w:hAnsi="微软雅黑"/>
          <w:sz w:val="24"/>
          <w:szCs w:val="24"/>
        </w:rPr>
        <w:t>1</w:t>
      </w:r>
      <w:r w:rsidRPr="00F06851">
        <w:rPr>
          <w:rFonts w:ascii="微软雅黑" w:eastAsia="微软雅黑" w:hAnsi="微软雅黑" w:hint="eastAsia"/>
          <w:sz w:val="24"/>
          <w:szCs w:val="24"/>
        </w:rPr>
        <w:t>所示，它的基本结构形式多为维持阻塞型，所以它是在CP脉冲的上升沿触发翻转的。触发器的次态决定于CP脉冲上升沿到来之前D的状态，即</w:t>
      </w:r>
      <w:bookmarkStart w:id="4" w:name="MTBlankEqn"/>
      <w:r w:rsidRPr="00F06851">
        <w:rPr>
          <w:position w:val="-10"/>
        </w:rPr>
        <w:object w:dxaOrig="920" w:dyaOrig="360" w14:anchorId="063DA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4pt;height:18.3pt" o:ole="">
            <v:imagedata r:id="rId10" o:title=""/>
          </v:shape>
          <o:OLEObject Type="Embed" ProgID="Equation.DSMT4" ShapeID="_x0000_i1026" DrawAspect="Content" ObjectID="_1797723614" r:id="rId11"/>
        </w:object>
      </w:r>
      <w:bookmarkEnd w:id="4"/>
      <w:r w:rsidRPr="00F06851">
        <w:rPr>
          <w:rFonts w:ascii="微软雅黑" w:eastAsia="微软雅黑" w:hAnsi="微软雅黑" w:hint="eastAsia"/>
          <w:sz w:val="24"/>
          <w:szCs w:val="24"/>
        </w:rPr>
        <w:t>。由于在CP=1期间电路具有维持阻塞作用，所以在CP=1期间，D端的状态变化不会影响触发器的输出状态。</w:t>
      </w:r>
      <w:r w:rsidRPr="00F06851">
        <w:rPr>
          <w:position w:val="-12"/>
        </w:rPr>
        <w:object w:dxaOrig="360" w:dyaOrig="380" w14:anchorId="406E65FD">
          <v:shape id="_x0000_i1027" type="#_x0000_t75" style="width:18.3pt;height:18.85pt" o:ole="">
            <v:imagedata r:id="rId12" o:title=""/>
          </v:shape>
          <o:OLEObject Type="Embed" ProgID="Equation.DSMT4" ShapeID="_x0000_i1027" DrawAspect="Content" ObjectID="_1797723615" r:id="rId13"/>
        </w:object>
      </w:r>
      <w:r>
        <w:rPr>
          <w:rFonts w:ascii="微软雅黑" w:eastAsia="微软雅黑" w:hAnsi="微软雅黑" w:hint="eastAsia"/>
          <w:sz w:val="24"/>
          <w:szCs w:val="24"/>
        </w:rPr>
        <w:t>和</w:t>
      </w:r>
      <w:r w:rsidRPr="00F06851">
        <w:rPr>
          <w:position w:val="-12"/>
        </w:rPr>
        <w:object w:dxaOrig="300" w:dyaOrig="380" w14:anchorId="7BF5BE64">
          <v:shape id="_x0000_i1028" type="#_x0000_t75" style="width:14.95pt;height:18.85pt" o:ole="">
            <v:imagedata r:id="rId14" o:title=""/>
          </v:shape>
          <o:OLEObject Type="Embed" ProgID="Equation.DSMT4" ShapeID="_x0000_i1028" DrawAspect="Content" ObjectID="_1797723616" r:id="rId15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分别是决定触发器初态的直接置“0”置“1”</w:t>
      </w:r>
      <w:r w:rsidRPr="00F06851">
        <w:rPr>
          <w:rFonts w:ascii="微软雅黑" w:eastAsia="微软雅黑" w:hAnsi="微软雅黑" w:hint="eastAsia"/>
          <w:sz w:val="24"/>
          <w:szCs w:val="24"/>
        </w:rPr>
        <w:lastRenderedPageBreak/>
        <w:t>端。本实验中所用D触发器，型号为74LS74，是一个上升沿触发的双D触发器。在74LS74中，</w:t>
      </w:r>
      <w:r w:rsidRPr="00F06851">
        <w:rPr>
          <w:position w:val="-12"/>
        </w:rPr>
        <w:object w:dxaOrig="360" w:dyaOrig="380" w14:anchorId="13907264">
          <v:shape id="_x0000_i1029" type="#_x0000_t75" style="width:18.3pt;height:18.85pt" o:ole="">
            <v:imagedata r:id="rId16" o:title=""/>
          </v:shape>
          <o:OLEObject Type="Embed" ProgID="Equation.DSMT4" ShapeID="_x0000_i1029" DrawAspect="Content" ObjectID="_1797723617" r:id="rId17"/>
        </w:object>
      </w:r>
      <w:r>
        <w:rPr>
          <w:rFonts w:ascii="微软雅黑" w:eastAsia="微软雅黑" w:hAnsi="微软雅黑" w:hint="eastAsia"/>
          <w:sz w:val="24"/>
          <w:szCs w:val="24"/>
        </w:rPr>
        <w:t>和</w:t>
      </w:r>
      <w:r w:rsidRPr="00F06851">
        <w:rPr>
          <w:position w:val="-12"/>
        </w:rPr>
        <w:object w:dxaOrig="300" w:dyaOrig="380" w14:anchorId="75452588">
          <v:shape id="_x0000_i1030" type="#_x0000_t75" style="width:14.95pt;height:18.85pt" o:ole="">
            <v:imagedata r:id="rId18" o:title=""/>
          </v:shape>
          <o:OLEObject Type="Embed" ProgID="Equation.DSMT4" ShapeID="_x0000_i1030" DrawAspect="Content" ObjectID="_1797723618" r:id="rId19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为低电平有效，当不用强迫置“0”置“1”时，</w:t>
      </w:r>
      <w:r w:rsidRPr="00F06851">
        <w:rPr>
          <w:position w:val="-12"/>
        </w:rPr>
        <w:object w:dxaOrig="360" w:dyaOrig="380" w14:anchorId="7004A0A2">
          <v:shape id="_x0000_i1031" type="#_x0000_t75" style="width:18.3pt;height:18.85pt" o:ole="">
            <v:imagedata r:id="rId20" o:title=""/>
          </v:shape>
          <o:OLEObject Type="Embed" ProgID="Equation.DSMT4" ShapeID="_x0000_i1031" DrawAspect="Content" ObjectID="_1797723619" r:id="rId21"/>
        </w:object>
      </w:r>
      <w:r>
        <w:rPr>
          <w:rFonts w:ascii="微软雅黑" w:eastAsia="微软雅黑" w:hAnsi="微软雅黑" w:hint="eastAsia"/>
          <w:sz w:val="24"/>
          <w:szCs w:val="24"/>
        </w:rPr>
        <w:t>和</w:t>
      </w:r>
      <w:r w:rsidRPr="00F06851">
        <w:rPr>
          <w:position w:val="-12"/>
        </w:rPr>
        <w:object w:dxaOrig="300" w:dyaOrig="380" w14:anchorId="1ECED665">
          <v:shape id="_x0000_i1032" type="#_x0000_t75" style="width:14.95pt;height:18.85pt" o:ole="">
            <v:imagedata r:id="rId22" o:title=""/>
          </v:shape>
          <o:OLEObject Type="Embed" ProgID="Equation.DSMT4" ShapeID="_x0000_i1032" DrawAspect="Content" ObjectID="_1797723620" r:id="rId23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端都应接高电平。</w:t>
      </w:r>
    </w:p>
    <w:p w14:paraId="2B500998" w14:textId="344E3E6D" w:rsidR="00B655C7" w:rsidRPr="00D67236" w:rsidRDefault="00D67236" w:rsidP="00D67236">
      <w:pPr>
        <w:jc w:val="center"/>
      </w:pPr>
      <w:r>
        <w:rPr>
          <w:noProof/>
        </w:rPr>
        <w:drawing>
          <wp:inline distT="0" distB="0" distL="0" distR="0" wp14:anchorId="38BDB523" wp14:editId="63F5982A">
            <wp:extent cx="1181100" cy="1170286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1" t="5222" r="2928" b="868"/>
                    <a:stretch/>
                  </pic:blipFill>
                  <pic:spPr bwMode="auto">
                    <a:xfrm>
                      <a:off x="0" y="0"/>
                      <a:ext cx="1181100" cy="1170286"/>
                    </a:xfrm>
                    <a:prstGeom prst="rect">
                      <a:avLst/>
                    </a:prstGeom>
                    <a:solidFill>
                      <a:schemeClr val="folHlink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20AA27" w14:textId="5829ADB2" w:rsidR="001860D0" w:rsidRPr="00F06851" w:rsidRDefault="00B655C7" w:rsidP="00F06851">
      <w:pPr>
        <w:jc w:val="center"/>
        <w:rPr>
          <w:rFonts w:ascii="微软雅黑" w:eastAsia="微软雅黑" w:hAnsi="微软雅黑"/>
        </w:rPr>
      </w:pPr>
      <w:r w:rsidRPr="00F06851">
        <w:rPr>
          <w:rFonts w:ascii="微软雅黑" w:eastAsia="微软雅黑" w:hAnsi="微软雅黑" w:hint="eastAsia"/>
        </w:rPr>
        <w:t>图</w:t>
      </w:r>
      <w:r w:rsidR="00F06851" w:rsidRPr="00F06851">
        <w:rPr>
          <w:rFonts w:ascii="微软雅黑" w:eastAsia="微软雅黑" w:hAnsi="微软雅黑"/>
        </w:rPr>
        <w:t>1</w:t>
      </w:r>
      <w:r w:rsidR="00E537C5" w:rsidRPr="00F06851">
        <w:rPr>
          <w:rFonts w:ascii="微软雅黑" w:eastAsia="微软雅黑" w:hAnsi="微软雅黑"/>
        </w:rPr>
        <w:t xml:space="preserve"> </w:t>
      </w:r>
      <w:r w:rsidR="00E537C5" w:rsidRPr="00F06851">
        <w:rPr>
          <w:rFonts w:ascii="微软雅黑" w:eastAsia="微软雅黑" w:hAnsi="微软雅黑" w:hint="eastAsia"/>
        </w:rPr>
        <w:t>D触发器</w:t>
      </w:r>
    </w:p>
    <w:p w14:paraId="33636D5D" w14:textId="681E0CA7" w:rsidR="00D67236" w:rsidRPr="00F06851" w:rsidRDefault="00D67236" w:rsidP="00F06851">
      <w:pPr>
        <w:spacing w:beforeLines="50" w:before="156"/>
        <w:jc w:val="center"/>
        <w:rPr>
          <w:rFonts w:ascii="微软雅黑" w:eastAsia="微软雅黑" w:hAnsi="微软雅黑"/>
        </w:rPr>
      </w:pPr>
      <w:r w:rsidRPr="00F06851">
        <w:rPr>
          <w:rFonts w:ascii="微软雅黑" w:eastAsia="微软雅黑" w:hAnsi="微软雅黑" w:hint="eastAsia"/>
        </w:rPr>
        <w:t>表1 D触发器功能表</w:t>
      </w:r>
    </w:p>
    <w:p w14:paraId="410139D6" w14:textId="65B28419" w:rsidR="00545035" w:rsidRDefault="00545035" w:rsidP="00670331">
      <w:pPr>
        <w:jc w:val="center"/>
      </w:pPr>
      <w:r>
        <w:rPr>
          <w:rFonts w:hint="eastAsia"/>
          <w:noProof/>
        </w:rPr>
        <w:drawing>
          <wp:inline distT="0" distB="0" distL="0" distR="0" wp14:anchorId="41116E55" wp14:editId="7A8C1BBF">
            <wp:extent cx="4834393" cy="1373794"/>
            <wp:effectExtent l="0" t="0" r="444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QQ图片20180908122517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2"/>
                    <a:stretch/>
                  </pic:blipFill>
                  <pic:spPr bwMode="auto">
                    <a:xfrm>
                      <a:off x="0" y="0"/>
                      <a:ext cx="4845258" cy="13768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585B79" w14:textId="53E6A46B" w:rsidR="00DF6AD5" w:rsidRDefault="00E537C5" w:rsidP="00DD30BA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t>2.</w:t>
      </w:r>
      <w:r w:rsidRPr="00DD30BA">
        <w:rPr>
          <w:rFonts w:ascii="微软雅黑" w:eastAsia="微软雅黑" w:hAnsi="微软雅黑"/>
          <w:b/>
          <w:sz w:val="24"/>
          <w:szCs w:val="24"/>
        </w:rPr>
        <w:t xml:space="preserve"> JK</w:t>
      </w:r>
      <w:r w:rsidRPr="00DD30BA">
        <w:rPr>
          <w:rFonts w:ascii="微软雅黑" w:eastAsia="微软雅黑" w:hAnsi="微软雅黑" w:hint="eastAsia"/>
          <w:b/>
          <w:sz w:val="24"/>
          <w:szCs w:val="24"/>
        </w:rPr>
        <w:t>触发器</w:t>
      </w:r>
      <w:r w:rsidR="00DF6AD5" w:rsidRPr="00DD30BA">
        <w:rPr>
          <w:rFonts w:ascii="微软雅黑" w:eastAsia="微软雅黑" w:hAnsi="微软雅黑" w:hint="eastAsia"/>
          <w:b/>
          <w:sz w:val="24"/>
          <w:szCs w:val="24"/>
        </w:rPr>
        <w:t xml:space="preserve"> </w:t>
      </w:r>
    </w:p>
    <w:p w14:paraId="49E94E5D" w14:textId="68EA3662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JK触发器的逻辑符号如图</w:t>
      </w:r>
      <w:r w:rsidRPr="00F06851">
        <w:rPr>
          <w:rFonts w:ascii="微软雅黑" w:eastAsia="微软雅黑" w:hAnsi="微软雅黑"/>
          <w:sz w:val="24"/>
          <w:szCs w:val="24"/>
        </w:rPr>
        <w:t>2</w:t>
      </w:r>
      <w:r w:rsidRPr="00F06851">
        <w:rPr>
          <w:rFonts w:ascii="微软雅黑" w:eastAsia="微软雅黑" w:hAnsi="微软雅黑" w:hint="eastAsia"/>
          <w:sz w:val="24"/>
          <w:szCs w:val="24"/>
        </w:rPr>
        <w:t>所示。它的基本结构形式有主从式和边沿触发两种，且多为边沿触发，一般情况下是在CP脉冲的下降沿触发翻转的。触发器次态取决于下列方程：</w:t>
      </w:r>
    </w:p>
    <w:p w14:paraId="16702CD0" w14:textId="48E5E7D2" w:rsidR="00F06851" w:rsidRPr="00F06851" w:rsidRDefault="00F06851" w:rsidP="00F06851">
      <w:pPr>
        <w:ind w:firstLineChars="200" w:firstLine="420"/>
        <w:jc w:val="right"/>
        <w:rPr>
          <w:rFonts w:ascii="微软雅黑" w:eastAsia="微软雅黑" w:hAnsi="微软雅黑"/>
          <w:sz w:val="24"/>
          <w:szCs w:val="24"/>
        </w:rPr>
      </w:pPr>
      <w:r w:rsidRPr="00F06851">
        <w:rPr>
          <w:position w:val="-10"/>
        </w:rPr>
        <w:object w:dxaOrig="1800" w:dyaOrig="400" w14:anchorId="03DC0DA1">
          <v:shape id="_x0000_i1033" type="#_x0000_t75" style="width:90.3pt;height:20.5pt" o:ole="">
            <v:imagedata r:id="rId26" o:title=""/>
          </v:shape>
          <o:OLEObject Type="Embed" ProgID="Equation.DSMT4" ShapeID="_x0000_i1033" DrawAspect="Content" ObjectID="_1797723621" r:id="rId27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 xml:space="preserve">                           （</w:t>
      </w:r>
      <w:r w:rsidR="00F51E52">
        <w:rPr>
          <w:rFonts w:ascii="微软雅黑" w:eastAsia="微软雅黑" w:hAnsi="微软雅黑"/>
          <w:sz w:val="24"/>
          <w:szCs w:val="24"/>
        </w:rPr>
        <w:t>1</w:t>
      </w:r>
      <w:r w:rsidRPr="00F06851">
        <w:rPr>
          <w:rFonts w:ascii="微软雅黑" w:eastAsia="微软雅黑" w:hAnsi="微软雅黑" w:hint="eastAsia"/>
          <w:sz w:val="24"/>
          <w:szCs w:val="24"/>
        </w:rPr>
        <w:t>）</w:t>
      </w:r>
    </w:p>
    <w:p w14:paraId="6873F809" w14:textId="2659F6F0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可见，它具有置“0”、置“1”、保持和翻转四种功能。</w:t>
      </w:r>
      <w:r w:rsidRPr="00F06851">
        <w:rPr>
          <w:position w:val="-12"/>
        </w:rPr>
        <w:object w:dxaOrig="820" w:dyaOrig="380" w14:anchorId="7538133A">
          <v:shape id="_x0000_i1034" type="#_x0000_t75" style="width:41.55pt;height:18.85pt" o:ole="">
            <v:imagedata r:id="rId28" o:title=""/>
          </v:shape>
          <o:OLEObject Type="Embed" ProgID="Equation.DSMT4" ShapeID="_x0000_i1034" DrawAspect="Content" ObjectID="_1797723622" r:id="rId29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仍为直接置“0”置“1”端。本实验所用JK触发器是一个下降沿触发的双JK触发器，型号为74LS76。在74LS76中，同样，</w:t>
      </w:r>
      <w:r w:rsidRPr="00F06851">
        <w:rPr>
          <w:position w:val="-12"/>
        </w:rPr>
        <w:object w:dxaOrig="840" w:dyaOrig="380" w14:anchorId="257B6CF1">
          <v:shape id="_x0000_i1035" type="#_x0000_t75" style="width:42.1pt;height:18.85pt" o:ole="">
            <v:imagedata r:id="rId30" o:title=""/>
          </v:shape>
          <o:OLEObject Type="Embed" ProgID="Equation.DSMT4" ShapeID="_x0000_i1035" DrawAspect="Content" ObjectID="_1797723623" r:id="rId31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为低电平有效，当不用强迫置“0”置“1”时，</w:t>
      </w:r>
      <w:r w:rsidRPr="00F06851">
        <w:rPr>
          <w:position w:val="-12"/>
        </w:rPr>
        <w:object w:dxaOrig="840" w:dyaOrig="380" w14:anchorId="40AA34EC">
          <v:shape id="_x0000_i1036" type="#_x0000_t75" style="width:42.1pt;height:18.85pt" o:ole="">
            <v:imagedata r:id="rId32" o:title=""/>
          </v:shape>
          <o:OLEObject Type="Embed" ProgID="Equation.DSMT4" ShapeID="_x0000_i1036" DrawAspect="Content" ObjectID="_1797723624" r:id="rId33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端都应接高电平。</w:t>
      </w:r>
    </w:p>
    <w:p w14:paraId="2D04E599" w14:textId="634DA025" w:rsidR="00F06851" w:rsidRDefault="00F06851" w:rsidP="00F06851">
      <w:pPr>
        <w:jc w:val="right"/>
      </w:pPr>
      <w:r>
        <w:rPr>
          <w:rFonts w:hint="eastAsia"/>
        </w:rPr>
        <w:lastRenderedPageBreak/>
        <w:t xml:space="preserve"> </w:t>
      </w:r>
      <w:r w:rsidRPr="00670331">
        <w:rPr>
          <w:noProof/>
        </w:rPr>
        <w:drawing>
          <wp:inline distT="0" distB="0" distL="0" distR="0" wp14:anchorId="1AB76B7A" wp14:editId="09A2E657">
            <wp:extent cx="1095375" cy="1276660"/>
            <wp:effectExtent l="0" t="0" r="0" b="0"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412" cy="1296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rFonts w:ascii="宋体" w:eastAsia="宋体" w:hAnsi="宋体"/>
          <w:b/>
          <w:noProof/>
          <w:sz w:val="24"/>
          <w:szCs w:val="24"/>
        </w:rPr>
        <w:drawing>
          <wp:inline distT="0" distB="0" distL="0" distR="0" wp14:anchorId="13A4B0C2" wp14:editId="301DC1A4">
            <wp:extent cx="2495532" cy="23145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QQ图片20180908121018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116" cy="2349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</w:p>
    <w:p w14:paraId="39626E2E" w14:textId="20ADA63A" w:rsidR="00F06851" w:rsidRPr="00F06851" w:rsidRDefault="00F06851" w:rsidP="00F06851">
      <w:pPr>
        <w:jc w:val="right"/>
        <w:rPr>
          <w:rFonts w:ascii="微软雅黑" w:eastAsia="微软雅黑" w:hAnsi="微软雅黑"/>
          <w:noProof/>
          <w:szCs w:val="21"/>
        </w:rPr>
      </w:pPr>
      <w:r w:rsidRPr="00F06851">
        <w:rPr>
          <w:rFonts w:ascii="微软雅黑" w:eastAsia="微软雅黑" w:hAnsi="微软雅黑" w:hint="eastAsia"/>
          <w:szCs w:val="21"/>
        </w:rPr>
        <w:t>图3 JK触发器</w:t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>
        <w:rPr>
          <w:rFonts w:ascii="微软雅黑" w:eastAsia="微软雅黑" w:hAnsi="微软雅黑"/>
          <w:szCs w:val="21"/>
        </w:rPr>
        <w:tab/>
      </w:r>
      <w:r w:rsidRPr="00F06851">
        <w:rPr>
          <w:rFonts w:ascii="微软雅黑" w:eastAsia="微软雅黑" w:hAnsi="微软雅黑" w:hint="eastAsia"/>
          <w:noProof/>
          <w:szCs w:val="21"/>
        </w:rPr>
        <w:t>表2 JK触发器功能表</w:t>
      </w:r>
      <w:r>
        <w:rPr>
          <w:rFonts w:ascii="微软雅黑" w:eastAsia="微软雅黑" w:hAnsi="微软雅黑"/>
          <w:noProof/>
          <w:szCs w:val="21"/>
        </w:rPr>
        <w:tab/>
      </w:r>
      <w:r>
        <w:rPr>
          <w:rFonts w:ascii="微软雅黑" w:eastAsia="微软雅黑" w:hAnsi="微软雅黑"/>
          <w:noProof/>
          <w:szCs w:val="21"/>
        </w:rPr>
        <w:tab/>
      </w:r>
      <w:r>
        <w:rPr>
          <w:rFonts w:ascii="微软雅黑" w:eastAsia="微软雅黑" w:hAnsi="微软雅黑"/>
          <w:noProof/>
          <w:szCs w:val="21"/>
        </w:rPr>
        <w:tab/>
      </w:r>
      <w:r>
        <w:rPr>
          <w:rFonts w:ascii="微软雅黑" w:eastAsia="微软雅黑" w:hAnsi="微软雅黑"/>
          <w:noProof/>
          <w:szCs w:val="21"/>
        </w:rPr>
        <w:tab/>
      </w:r>
    </w:p>
    <w:p w14:paraId="3286E949" w14:textId="3D08786C" w:rsidR="00F06851" w:rsidRPr="00F06851" w:rsidRDefault="00F06851" w:rsidP="00F06851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3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F06851">
        <w:rPr>
          <w:rFonts w:ascii="微软雅黑" w:eastAsia="微软雅黑" w:hAnsi="微软雅黑" w:hint="eastAsia"/>
          <w:b/>
          <w:sz w:val="24"/>
          <w:szCs w:val="24"/>
        </w:rPr>
        <w:t>用触发器设计简单的时序逻辑电路</w:t>
      </w:r>
    </w:p>
    <w:p w14:paraId="7CB061DE" w14:textId="3D9D7F1A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触发器是构成各种时序逻辑电路的基本单元</w:t>
      </w:r>
      <w:r>
        <w:rPr>
          <w:rFonts w:ascii="微软雅黑" w:eastAsia="微软雅黑" w:hAnsi="微软雅黑" w:hint="eastAsia"/>
          <w:sz w:val="24"/>
          <w:szCs w:val="24"/>
        </w:rPr>
        <w:t>，</w:t>
      </w:r>
      <w:r w:rsidRPr="00F06851">
        <w:rPr>
          <w:rFonts w:ascii="微软雅黑" w:eastAsia="微软雅黑" w:hAnsi="微软雅黑" w:hint="eastAsia"/>
          <w:sz w:val="24"/>
          <w:szCs w:val="24"/>
        </w:rPr>
        <w:t>一般时序逻辑电路的设计步骤可按如下过程进行：</w:t>
      </w:r>
    </w:p>
    <w:p w14:paraId="15A78560" w14:textId="6752FB01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1）根据设计要求，确定计数器进制数N，进而确定触发器数目n，一般应满足</w:t>
      </w:r>
      <w:r w:rsidRPr="00F06851">
        <w:rPr>
          <w:position w:val="-6"/>
        </w:rPr>
        <w:object w:dxaOrig="1300" w:dyaOrig="320" w14:anchorId="3962C2A6">
          <v:shape id="_x0000_i1037" type="#_x0000_t75" style="width:65.35pt;height:15.5pt" o:ole="">
            <v:imagedata r:id="rId36" o:title=""/>
          </v:shape>
          <o:OLEObject Type="Embed" ProgID="Equation.DSMT4" ShapeID="_x0000_i1037" DrawAspect="Content" ObjectID="_1797723625" r:id="rId37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。</w:t>
      </w:r>
    </w:p>
    <w:p w14:paraId="56B473F0" w14:textId="51890381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2）列出计数器状态表。</w:t>
      </w:r>
    </w:p>
    <w:p w14:paraId="63D0A3A3" w14:textId="10585E6F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3）由选用的D触发器或JK触发器的逻辑功能求出激励表。</w:t>
      </w:r>
    </w:p>
    <w:p w14:paraId="5622A22B" w14:textId="191E985F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4）将状态表和激励表用卡诺图进行化简，得到各触发器输入端和初态</w:t>
      </w:r>
      <w:r w:rsidRPr="00F06851">
        <w:rPr>
          <w:position w:val="-10"/>
        </w:rPr>
        <w:object w:dxaOrig="320" w:dyaOrig="360" w14:anchorId="2A5CF698">
          <v:shape id="_x0000_i1038" type="#_x0000_t75" style="width:15.5pt;height:18.3pt" o:ole="">
            <v:imagedata r:id="rId38" o:title=""/>
          </v:shape>
          <o:OLEObject Type="Embed" ProgID="Equation.DSMT4" ShapeID="_x0000_i1038" DrawAspect="Content" ObjectID="_1797723626" r:id="rId39"/>
        </w:object>
      </w:r>
      <w:r w:rsidRPr="00F06851">
        <w:rPr>
          <w:rFonts w:ascii="微软雅黑" w:eastAsia="微软雅黑" w:hAnsi="微软雅黑" w:hint="eastAsia"/>
          <w:sz w:val="24"/>
          <w:szCs w:val="24"/>
        </w:rPr>
        <w:t>之间的逻辑表达式，即驱动方程。</w:t>
      </w:r>
    </w:p>
    <w:p w14:paraId="09B4326D" w14:textId="02A9AB20" w:rsidR="00F06851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5）进行自启动检查。</w:t>
      </w:r>
    </w:p>
    <w:p w14:paraId="3EA0C84F" w14:textId="3F08F7F9" w:rsidR="00111B3D" w:rsidRPr="00F06851" w:rsidRDefault="00F06851" w:rsidP="00F06851">
      <w:pPr>
        <w:ind w:firstLineChars="200" w:firstLine="480"/>
        <w:rPr>
          <w:rFonts w:ascii="微软雅黑" w:eastAsia="微软雅黑" w:hAnsi="微软雅黑"/>
          <w:sz w:val="24"/>
          <w:szCs w:val="24"/>
        </w:rPr>
      </w:pPr>
      <w:r w:rsidRPr="00F06851">
        <w:rPr>
          <w:rFonts w:ascii="微软雅黑" w:eastAsia="微软雅黑" w:hAnsi="微软雅黑" w:hint="eastAsia"/>
          <w:sz w:val="24"/>
          <w:szCs w:val="24"/>
        </w:rPr>
        <w:t>（6）画出逻辑电路图。</w:t>
      </w:r>
    </w:p>
    <w:p w14:paraId="2119FB10" w14:textId="77777777" w:rsidR="00111B3D" w:rsidRDefault="00111B3D">
      <w:pPr>
        <w:widowControl/>
        <w:jc w:val="left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br w:type="page"/>
      </w:r>
    </w:p>
    <w:p w14:paraId="331B3089" w14:textId="77777777" w:rsidR="00B71C88" w:rsidRPr="00E762A4" w:rsidRDefault="00B71C88" w:rsidP="00B71C88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五、实验</w:t>
      </w:r>
      <w:r>
        <w:rPr>
          <w:rFonts w:ascii="微软雅黑" w:eastAsia="微软雅黑" w:hAnsi="微软雅黑" w:hint="eastAsia"/>
          <w:b/>
          <w:sz w:val="24"/>
          <w:szCs w:val="24"/>
        </w:rPr>
        <w:t>设计过程</w:t>
      </w:r>
    </w:p>
    <w:p w14:paraId="6BF4E78B" w14:textId="77777777" w:rsidR="00B71C88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</w:t>
      </w:r>
      <w:r>
        <w:rPr>
          <w:rFonts w:ascii="微软雅黑" w:eastAsia="微软雅黑" w:hAnsi="微软雅黑" w:hint="eastAsia"/>
          <w:b/>
          <w:sz w:val="24"/>
          <w:szCs w:val="24"/>
        </w:rPr>
        <w:t>设计</w:t>
      </w:r>
    </w:p>
    <w:p w14:paraId="320AAC9F" w14:textId="05C210A1" w:rsidR="0067009E" w:rsidRDefault="0067009E" w:rsidP="0067009E">
      <w:r>
        <w:rPr>
          <w:rFonts w:hint="eastAsia"/>
        </w:rPr>
        <w:t>1</w:t>
      </w:r>
      <w:r>
        <w:t xml:space="preserve">.1 </w:t>
      </w:r>
      <w:r w:rsidRPr="00A814C5">
        <w:rPr>
          <w:rFonts w:hint="eastAsia"/>
          <w:b/>
          <w:bCs/>
        </w:rPr>
        <w:t>分析题目，</w:t>
      </w:r>
      <w:r w:rsidR="00223420" w:rsidRPr="00A814C5">
        <w:rPr>
          <w:rFonts w:hint="eastAsia"/>
          <w:b/>
          <w:bCs/>
        </w:rPr>
        <w:t>描述减法计数器</w:t>
      </w:r>
      <w:r w:rsidR="009E364E" w:rsidRPr="00A814C5">
        <w:rPr>
          <w:rFonts w:hint="eastAsia"/>
          <w:b/>
          <w:bCs/>
        </w:rPr>
        <w:t>的</w:t>
      </w:r>
      <w:r w:rsidR="00223420" w:rsidRPr="00A814C5">
        <w:rPr>
          <w:rFonts w:hint="eastAsia"/>
          <w:b/>
          <w:bCs/>
        </w:rPr>
        <w:t>状态分配</w:t>
      </w:r>
    </w:p>
    <w:p w14:paraId="5E8D1285" w14:textId="25914B67" w:rsidR="0067009E" w:rsidRDefault="00A81074" w:rsidP="0067009E">
      <w:pPr>
        <w:rPr>
          <w:sz w:val="24"/>
          <w:szCs w:val="24"/>
        </w:rPr>
      </w:pPr>
      <w:r>
        <w:tab/>
      </w:r>
      <w:r w:rsidRPr="0094748E">
        <w:rPr>
          <w:rFonts w:hint="eastAsia"/>
          <w:sz w:val="24"/>
          <w:szCs w:val="24"/>
        </w:rPr>
        <w:t>题目要求使用一个</w:t>
      </w:r>
      <w:r w:rsidR="0094748E">
        <w:rPr>
          <w:sz w:val="24"/>
          <w:szCs w:val="24"/>
        </w:rPr>
        <w:t>74</w:t>
      </w:r>
      <w:r w:rsidR="0094748E">
        <w:rPr>
          <w:rFonts w:hint="eastAsia"/>
          <w:sz w:val="24"/>
          <w:szCs w:val="24"/>
        </w:rPr>
        <w:t>LS</w:t>
      </w:r>
      <w:r w:rsidR="0094748E">
        <w:rPr>
          <w:sz w:val="24"/>
          <w:szCs w:val="24"/>
        </w:rPr>
        <w:t>74</w:t>
      </w:r>
      <w:r w:rsidRPr="0094748E">
        <w:rPr>
          <w:rFonts w:hint="eastAsia"/>
          <w:sz w:val="24"/>
          <w:szCs w:val="24"/>
        </w:rPr>
        <w:t>构成</w:t>
      </w:r>
      <w:r w:rsidRPr="003242B5">
        <w:rPr>
          <w:rFonts w:hint="eastAsia"/>
          <w:b/>
          <w:bCs/>
          <w:sz w:val="24"/>
          <w:szCs w:val="24"/>
        </w:rPr>
        <w:t>异步</w:t>
      </w:r>
      <w:r w:rsidRPr="0094748E">
        <w:rPr>
          <w:rFonts w:hint="eastAsia"/>
          <w:sz w:val="24"/>
          <w:szCs w:val="24"/>
        </w:rPr>
        <w:t>四进制减法计数器，则可知其</w:t>
      </w:r>
      <w:r w:rsidR="0094748E">
        <w:rPr>
          <w:rFonts w:hint="eastAsia"/>
          <w:sz w:val="24"/>
          <w:szCs w:val="24"/>
        </w:rPr>
        <w:t>周期为</w:t>
      </w:r>
      <w:r w:rsidR="0094748E">
        <w:rPr>
          <w:rFonts w:hint="eastAsia"/>
          <w:sz w:val="24"/>
          <w:szCs w:val="24"/>
        </w:rPr>
        <w:t>4</w:t>
      </w:r>
      <w:r w:rsidR="0094748E">
        <w:rPr>
          <w:rFonts w:hint="eastAsia"/>
          <w:sz w:val="24"/>
          <w:szCs w:val="24"/>
        </w:rPr>
        <w:t>，一个</w:t>
      </w:r>
      <w:r w:rsidR="0094748E">
        <w:rPr>
          <w:rFonts w:hint="eastAsia"/>
          <w:sz w:val="24"/>
          <w:szCs w:val="24"/>
        </w:rPr>
        <w:t>7</w:t>
      </w:r>
      <w:r w:rsidR="0094748E">
        <w:rPr>
          <w:sz w:val="24"/>
          <w:szCs w:val="24"/>
        </w:rPr>
        <w:t>4</w:t>
      </w:r>
      <w:r w:rsidR="0094748E">
        <w:rPr>
          <w:rFonts w:hint="eastAsia"/>
          <w:sz w:val="24"/>
          <w:szCs w:val="24"/>
        </w:rPr>
        <w:t>LS</w:t>
      </w:r>
      <w:r w:rsidR="0094748E">
        <w:rPr>
          <w:sz w:val="24"/>
          <w:szCs w:val="24"/>
        </w:rPr>
        <w:t>74</w:t>
      </w:r>
      <w:r w:rsidR="0094748E">
        <w:rPr>
          <w:rFonts w:hint="eastAsia"/>
          <w:sz w:val="24"/>
          <w:szCs w:val="24"/>
        </w:rPr>
        <w:t>可以看作是两个</w:t>
      </w:r>
      <w:r w:rsidR="0094748E">
        <w:rPr>
          <w:rFonts w:hint="eastAsia"/>
          <w:sz w:val="24"/>
          <w:szCs w:val="24"/>
        </w:rPr>
        <w:t>D</w:t>
      </w:r>
      <w:r w:rsidR="0094748E">
        <w:rPr>
          <w:rFonts w:hint="eastAsia"/>
          <w:sz w:val="24"/>
          <w:szCs w:val="24"/>
        </w:rPr>
        <w:t>触发器，两个</w:t>
      </w:r>
      <w:r w:rsidR="0094748E">
        <w:rPr>
          <w:rFonts w:hint="eastAsia"/>
          <w:sz w:val="24"/>
          <w:szCs w:val="24"/>
        </w:rPr>
        <w:t>D</w:t>
      </w:r>
      <w:r w:rsidR="0094748E">
        <w:rPr>
          <w:rFonts w:hint="eastAsia"/>
          <w:sz w:val="24"/>
          <w:szCs w:val="24"/>
        </w:rPr>
        <w:t>触发器有两个</w:t>
      </w:r>
      <w:r w:rsidR="0094748E">
        <w:rPr>
          <w:rFonts w:hint="eastAsia"/>
          <w:sz w:val="24"/>
          <w:szCs w:val="24"/>
        </w:rPr>
        <w:t>Q</w:t>
      </w:r>
      <w:r w:rsidR="0094748E">
        <w:rPr>
          <w:rFonts w:hint="eastAsia"/>
          <w:sz w:val="24"/>
          <w:szCs w:val="24"/>
        </w:rPr>
        <w:t>状态输出，分别记作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94748E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94748E">
        <w:rPr>
          <w:rFonts w:hint="eastAsia"/>
          <w:sz w:val="24"/>
          <w:szCs w:val="24"/>
        </w:rPr>
        <w:t>，则将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94748E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94748E">
        <w:rPr>
          <w:rFonts w:hint="eastAsia"/>
          <w:sz w:val="24"/>
          <w:szCs w:val="24"/>
        </w:rPr>
        <w:t>进行组合，可以得到四个状态，即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94748E" w14:paraId="2807E162" w14:textId="77777777" w:rsidTr="0094748E">
        <w:tc>
          <w:tcPr>
            <w:tcW w:w="1134" w:type="dxa"/>
          </w:tcPr>
          <w:p w14:paraId="19891207" w14:textId="03AD3F69" w:rsidR="0094748E" w:rsidRPr="009F167A" w:rsidRDefault="00000000" w:rsidP="0067009E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3A855482" w14:textId="76EF4048" w:rsidR="0094748E" w:rsidRPr="009F167A" w:rsidRDefault="00000000" w:rsidP="0067009E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</w:tr>
      <w:tr w:rsidR="0094748E" w14:paraId="63038770" w14:textId="77777777" w:rsidTr="0094748E">
        <w:tc>
          <w:tcPr>
            <w:tcW w:w="1134" w:type="dxa"/>
          </w:tcPr>
          <w:p w14:paraId="515E447E" w14:textId="1AB1E654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28767216" w14:textId="1D715D64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94748E" w14:paraId="24C95C0D" w14:textId="77777777" w:rsidTr="0094748E">
        <w:tc>
          <w:tcPr>
            <w:tcW w:w="1134" w:type="dxa"/>
          </w:tcPr>
          <w:p w14:paraId="196FBE8A" w14:textId="47575509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EED685B" w14:textId="74773852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94748E" w14:paraId="589E12BF" w14:textId="77777777" w:rsidTr="0094748E">
        <w:tc>
          <w:tcPr>
            <w:tcW w:w="1134" w:type="dxa"/>
          </w:tcPr>
          <w:p w14:paraId="5BDD3543" w14:textId="72C0D84B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505143AD" w14:textId="2A778A26" w:rsidR="0094748E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3E7013" w14:paraId="4505EB85" w14:textId="77777777" w:rsidTr="0094748E">
        <w:tc>
          <w:tcPr>
            <w:tcW w:w="1134" w:type="dxa"/>
          </w:tcPr>
          <w:p w14:paraId="1E652C03" w14:textId="3BDA974F" w:rsidR="003E7013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A561F92" w14:textId="26E4B857" w:rsidR="003E7013" w:rsidRPr="009F167A" w:rsidRDefault="00C218EC" w:rsidP="00055163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5BE0491A" w14:textId="77777777" w:rsidR="0094748E" w:rsidRPr="0094748E" w:rsidRDefault="0094748E" w:rsidP="0067009E">
      <w:pPr>
        <w:rPr>
          <w:sz w:val="24"/>
          <w:szCs w:val="24"/>
        </w:rPr>
      </w:pPr>
    </w:p>
    <w:p w14:paraId="3BA171B9" w14:textId="77777777" w:rsidR="00690CA1" w:rsidRDefault="00690CA1" w:rsidP="0067009E"/>
    <w:p w14:paraId="410DDD79" w14:textId="42394B30" w:rsidR="00223420" w:rsidRDefault="0067009E" w:rsidP="0067009E">
      <w:r>
        <w:rPr>
          <w:rFonts w:hint="eastAsia"/>
        </w:rPr>
        <w:t>1</w:t>
      </w:r>
      <w:r>
        <w:t xml:space="preserve">.2 </w:t>
      </w:r>
      <w:r w:rsidR="00223420" w:rsidRPr="00A814C5">
        <w:rPr>
          <w:rFonts w:hint="eastAsia"/>
          <w:b/>
          <w:bCs/>
        </w:rPr>
        <w:t>状态转移表及相关描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4E007A" w14:paraId="44B2CF67" w14:textId="77777777" w:rsidTr="004E007A">
        <w:tc>
          <w:tcPr>
            <w:tcW w:w="1134" w:type="dxa"/>
          </w:tcPr>
          <w:p w14:paraId="00F95783" w14:textId="1E29D342" w:rsidR="004E007A" w:rsidRPr="009F167A" w:rsidRDefault="008128EF" w:rsidP="00EB18A1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1134" w:type="dxa"/>
          </w:tcPr>
          <w:p w14:paraId="789EFC5A" w14:textId="60CAA46A" w:rsidR="004E007A" w:rsidRPr="009F167A" w:rsidRDefault="00000000" w:rsidP="00EB18A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643F8A5" w14:textId="4FC9B53E" w:rsidR="004E007A" w:rsidRPr="009F167A" w:rsidRDefault="00000000" w:rsidP="00EB18A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78A678D3" w14:textId="5E17C036" w:rsidR="004E007A" w:rsidRPr="009F167A" w:rsidRDefault="00000000" w:rsidP="00EB18A1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34" w:type="dxa"/>
          </w:tcPr>
          <w:p w14:paraId="25764146" w14:textId="6F88BFB8" w:rsidR="004E007A" w:rsidRPr="009F167A" w:rsidRDefault="00000000" w:rsidP="00EB18A1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</w:tr>
      <w:tr w:rsidR="004E007A" w14:paraId="33A39E2A" w14:textId="77777777" w:rsidTr="004E007A">
        <w:tc>
          <w:tcPr>
            <w:tcW w:w="1134" w:type="dxa"/>
          </w:tcPr>
          <w:p w14:paraId="544E478C" w14:textId="191CDE2E" w:rsidR="004E007A" w:rsidRPr="009F167A" w:rsidRDefault="008128EF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A1BB92C" w14:textId="161B5B49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749BBBBA" w14:textId="3289AA3B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57DBA3F" w14:textId="66546170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35EB71D" w14:textId="4E2AF4E1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4E007A" w14:paraId="1FBCA6FE" w14:textId="77777777" w:rsidTr="004E007A">
        <w:tc>
          <w:tcPr>
            <w:tcW w:w="1134" w:type="dxa"/>
          </w:tcPr>
          <w:p w14:paraId="1ACB8C5F" w14:textId="049C20DD" w:rsidR="004E007A" w:rsidRPr="009F167A" w:rsidRDefault="008128EF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14:paraId="0DD4C5D9" w14:textId="61014ADB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36B6C530" w14:textId="09A19BB6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1CB7947D" w14:textId="17DF5B07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9C82EEA" w14:textId="6EB3E113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4E007A" w14:paraId="71519A1A" w14:textId="77777777" w:rsidTr="004E007A">
        <w:tc>
          <w:tcPr>
            <w:tcW w:w="1134" w:type="dxa"/>
          </w:tcPr>
          <w:p w14:paraId="235F2BE7" w14:textId="74A55E47" w:rsidR="004E007A" w:rsidRPr="009F167A" w:rsidRDefault="008128EF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1523F74A" w14:textId="05CE8553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1FD29878" w14:textId="5EDD7886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D2FEB1D" w14:textId="1B812B15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625BA83A" w14:textId="455E9435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4E007A" w14:paraId="383E6E91" w14:textId="77777777" w:rsidTr="004E007A">
        <w:tc>
          <w:tcPr>
            <w:tcW w:w="1134" w:type="dxa"/>
          </w:tcPr>
          <w:p w14:paraId="6291B9E6" w14:textId="071ED022" w:rsidR="004E007A" w:rsidRPr="009F167A" w:rsidRDefault="008128EF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0B95A079" w14:textId="58687BFC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0639F55D" w14:textId="3B695E5F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7886951F" w14:textId="54562499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E13CA22" w14:textId="07C6E35E" w:rsidR="004E007A" w:rsidRPr="009F167A" w:rsidRDefault="00EB18A1" w:rsidP="00EB18A1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</w:tr>
    </w:tbl>
    <w:p w14:paraId="43DC3AE9" w14:textId="0FE7FEE7" w:rsidR="006654B6" w:rsidRDefault="009F167A" w:rsidP="006654B6">
      <w:pPr>
        <w:ind w:firstLine="420"/>
        <w:rPr>
          <w:sz w:val="24"/>
          <w:szCs w:val="24"/>
        </w:rPr>
      </w:pPr>
      <w:r w:rsidRPr="009F167A">
        <w:rPr>
          <w:rFonts w:hint="eastAsia"/>
          <w:sz w:val="24"/>
          <w:szCs w:val="24"/>
        </w:rPr>
        <w:t>状态转移表如上</w:t>
      </w:r>
      <w:r>
        <w:rPr>
          <w:rFonts w:hint="eastAsia"/>
          <w:sz w:val="24"/>
          <w:szCs w:val="24"/>
        </w:rPr>
        <w:t>，其</w:t>
      </w:r>
      <w:r w:rsidRPr="009F167A">
        <w:rPr>
          <w:rFonts w:hint="eastAsia"/>
          <w:sz w:val="24"/>
          <w:szCs w:val="24"/>
        </w:rPr>
        <w:t>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9F167A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表示当前状态，可以看出其是按照减法进行状态转移，从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到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，完成一个周期内的四次减法计数，构成四进制减法计数器。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bSup>
      </m:oMath>
      <w:r w:rsidRPr="009F167A">
        <w:rPr>
          <w:rFonts w:hint="eastAsia"/>
          <w:sz w:val="24"/>
          <w:szCs w:val="24"/>
        </w:rPr>
        <w:t>和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bSup>
      </m:oMath>
      <w:r>
        <w:rPr>
          <w:rFonts w:hint="eastAsia"/>
          <w:sz w:val="24"/>
          <w:szCs w:val="24"/>
        </w:rPr>
        <w:t>表示次态</w:t>
      </w:r>
      <w:r w:rsidR="006654B6">
        <w:rPr>
          <w:rFonts w:hint="eastAsia"/>
          <w:sz w:val="24"/>
          <w:szCs w:val="24"/>
        </w:rPr>
        <w:t>，对于</w:t>
      </w:r>
      <w:r w:rsidR="006654B6">
        <w:rPr>
          <w:rFonts w:hint="eastAsia"/>
          <w:sz w:val="24"/>
          <w:szCs w:val="24"/>
        </w:rPr>
        <w:t>D</w:t>
      </w:r>
      <w:r w:rsidR="006654B6">
        <w:rPr>
          <w:rFonts w:hint="eastAsia"/>
          <w:sz w:val="24"/>
          <w:szCs w:val="24"/>
        </w:rPr>
        <w:t>触发器可以使输入</w:t>
      </w:r>
      <w:r w:rsidR="006654B6">
        <w:rPr>
          <w:rFonts w:hint="eastAsia"/>
          <w:sz w:val="24"/>
          <w:szCs w:val="24"/>
        </w:rPr>
        <w:t>D</w:t>
      </w:r>
      <w:r w:rsidR="006654B6">
        <w:rPr>
          <w:rFonts w:hint="eastAsia"/>
          <w:sz w:val="24"/>
          <w:szCs w:val="24"/>
        </w:rPr>
        <w:t>等于次态，上述状态转移表中对于</w:t>
      </w:r>
      <w:r w:rsidR="006654B6">
        <w:rPr>
          <w:rFonts w:hint="eastAsia"/>
          <w:sz w:val="24"/>
          <w:szCs w:val="24"/>
        </w:rPr>
        <w:t>0</w:t>
      </w:r>
      <w:r w:rsidR="006654B6">
        <w:rPr>
          <w:sz w:val="24"/>
          <w:szCs w:val="24"/>
        </w:rPr>
        <w:t>0</w:t>
      </w:r>
      <w:r w:rsidR="006654B6">
        <w:rPr>
          <w:rFonts w:hint="eastAsia"/>
          <w:sz w:val="24"/>
          <w:szCs w:val="24"/>
        </w:rPr>
        <w:t>，其次态为</w:t>
      </w:r>
      <w:r w:rsidR="006654B6">
        <w:rPr>
          <w:rFonts w:hint="eastAsia"/>
          <w:sz w:val="24"/>
          <w:szCs w:val="24"/>
        </w:rPr>
        <w:t>1</w:t>
      </w:r>
      <w:r w:rsidR="006654B6">
        <w:rPr>
          <w:sz w:val="24"/>
          <w:szCs w:val="24"/>
        </w:rPr>
        <w:t>1</w:t>
      </w:r>
      <w:r w:rsidR="006654B6">
        <w:rPr>
          <w:rFonts w:hint="eastAsia"/>
          <w:sz w:val="24"/>
          <w:szCs w:val="24"/>
        </w:rPr>
        <w:t>，</w:t>
      </w:r>
      <w:r w:rsidR="006654B6">
        <w:rPr>
          <w:rFonts w:hint="eastAsia"/>
          <w:sz w:val="24"/>
          <w:szCs w:val="24"/>
        </w:rPr>
        <w:t>0</w:t>
      </w:r>
      <w:r w:rsidR="006654B6">
        <w:rPr>
          <w:sz w:val="24"/>
          <w:szCs w:val="24"/>
        </w:rPr>
        <w:t>0</w:t>
      </w:r>
      <w:r w:rsidR="006654B6">
        <w:rPr>
          <w:rFonts w:hint="eastAsia"/>
          <w:sz w:val="24"/>
          <w:szCs w:val="24"/>
        </w:rPr>
        <w:t>状态转移到</w:t>
      </w:r>
      <w:r w:rsidR="006654B6">
        <w:rPr>
          <w:rFonts w:hint="eastAsia"/>
          <w:sz w:val="24"/>
          <w:szCs w:val="24"/>
        </w:rPr>
        <w:t>1</w:t>
      </w:r>
      <w:r w:rsidR="006654B6">
        <w:rPr>
          <w:sz w:val="24"/>
          <w:szCs w:val="24"/>
        </w:rPr>
        <w:t>1</w:t>
      </w:r>
      <w:r w:rsidR="006654B6">
        <w:rPr>
          <w:rFonts w:hint="eastAsia"/>
          <w:sz w:val="24"/>
          <w:szCs w:val="24"/>
        </w:rPr>
        <w:t>，完成循环计数。</w:t>
      </w:r>
    </w:p>
    <w:p w14:paraId="074B6025" w14:textId="77777777" w:rsidR="009F167A" w:rsidRDefault="009F167A" w:rsidP="006654B6">
      <w:pPr>
        <w:rPr>
          <w:rFonts w:ascii="Cambria Math" w:hAnsi="Cambria Math"/>
          <w:iCs/>
          <w:sz w:val="28"/>
          <w:szCs w:val="28"/>
        </w:rPr>
      </w:pPr>
    </w:p>
    <w:p w14:paraId="61967987" w14:textId="77777777" w:rsidR="00055163" w:rsidRDefault="00055163" w:rsidP="0067009E"/>
    <w:p w14:paraId="650C7273" w14:textId="2E4004D7" w:rsidR="0067009E" w:rsidRDefault="00223420" w:rsidP="0067009E">
      <w:r>
        <w:rPr>
          <w:rFonts w:hint="eastAsia"/>
        </w:rPr>
        <w:t>1</w:t>
      </w:r>
      <w:r>
        <w:t xml:space="preserve">.3 </w:t>
      </w:r>
      <w:r w:rsidRPr="00A814C5">
        <w:rPr>
          <w:rFonts w:hint="eastAsia"/>
          <w:b/>
          <w:bCs/>
        </w:rPr>
        <w:t>分别描述每个触发器的</w:t>
      </w:r>
      <w:r w:rsidR="0067009E" w:rsidRPr="00A814C5">
        <w:rPr>
          <w:rFonts w:hint="eastAsia"/>
          <w:b/>
          <w:bCs/>
        </w:rPr>
        <w:t>表达式</w:t>
      </w:r>
    </w:p>
    <w:p w14:paraId="298F8277" w14:textId="4A683DFF" w:rsidR="0067009E" w:rsidRDefault="009A765F" w:rsidP="0067009E">
      <w:pPr>
        <w:rPr>
          <w:sz w:val="24"/>
          <w:szCs w:val="24"/>
        </w:rPr>
      </w:pPr>
      <w:r>
        <w:tab/>
      </w:r>
      <w:r w:rsidRPr="009A765F">
        <w:rPr>
          <w:rFonts w:hint="eastAsia"/>
          <w:sz w:val="24"/>
          <w:szCs w:val="24"/>
        </w:rPr>
        <w:t>对于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的</w:t>
      </w:r>
      <w:r w:rsidRPr="009A765F">
        <w:rPr>
          <w:rFonts w:hint="eastAsia"/>
          <w:sz w:val="24"/>
          <w:szCs w:val="24"/>
        </w:rPr>
        <w:t>D</w:t>
      </w:r>
      <w:r w:rsidRPr="009A765F">
        <w:rPr>
          <w:rFonts w:hint="eastAsia"/>
          <w:sz w:val="24"/>
          <w:szCs w:val="24"/>
        </w:rPr>
        <w:t>触发器</w:t>
      </w:r>
      <w:r>
        <w:rPr>
          <w:rFonts w:hint="eastAsia"/>
          <w:sz w:val="24"/>
          <w:szCs w:val="24"/>
        </w:rPr>
        <w:t>，其表示为：</w:t>
      </w:r>
    </w:p>
    <w:p w14:paraId="0CC7A0B7" w14:textId="6066F315" w:rsidR="009A765F" w:rsidRPr="009A765F" w:rsidRDefault="00000000" w:rsidP="0067009E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30CB8E6E" w14:textId="6E0805D1" w:rsidR="009A765F" w:rsidRPr="009A765F" w:rsidRDefault="00000000" w:rsidP="0067009E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</m:oMath>
      </m:oMathPara>
    </w:p>
    <w:p w14:paraId="2B531F9F" w14:textId="77777777" w:rsidR="009A765F" w:rsidRPr="009A765F" w:rsidRDefault="009A765F" w:rsidP="0067009E"/>
    <w:p w14:paraId="2445B532" w14:textId="5527A3B3" w:rsidR="009A765F" w:rsidRDefault="009A765F" w:rsidP="0067009E">
      <w:pPr>
        <w:rPr>
          <w:sz w:val="24"/>
          <w:szCs w:val="24"/>
        </w:rPr>
      </w:pPr>
      <w:r>
        <w:tab/>
      </w:r>
      <w:r w:rsidRPr="009A765F">
        <w:rPr>
          <w:rFonts w:hint="eastAsia"/>
          <w:sz w:val="24"/>
          <w:szCs w:val="24"/>
        </w:rPr>
        <w:t>对于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的</w:t>
      </w:r>
      <w:r w:rsidRPr="009A765F">
        <w:rPr>
          <w:rFonts w:hint="eastAsia"/>
          <w:sz w:val="24"/>
          <w:szCs w:val="24"/>
        </w:rPr>
        <w:t>D</w:t>
      </w:r>
      <w:r w:rsidRPr="009A765F">
        <w:rPr>
          <w:rFonts w:hint="eastAsia"/>
          <w:sz w:val="24"/>
          <w:szCs w:val="24"/>
        </w:rPr>
        <w:t>触发器</w:t>
      </w:r>
      <w:r>
        <w:rPr>
          <w:rFonts w:hint="eastAsia"/>
          <w:sz w:val="24"/>
          <w:szCs w:val="24"/>
        </w:rPr>
        <w:t>，其表示为：</w:t>
      </w:r>
    </w:p>
    <w:p w14:paraId="3520A270" w14:textId="047332F6" w:rsidR="009A765F" w:rsidRPr="009A765F" w:rsidRDefault="00000000" w:rsidP="009A765F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1B3BEECD" w14:textId="1774C437" w:rsidR="009A765F" w:rsidRPr="009A765F" w:rsidRDefault="00000000" w:rsidP="009A765F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</m:oMath>
      </m:oMathPara>
    </w:p>
    <w:p w14:paraId="6ACD550F" w14:textId="0AC1A12E" w:rsidR="009A765F" w:rsidRDefault="009A765F" w:rsidP="009A765F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由于异步计数，</w:t>
      </w:r>
      <w:r w:rsidR="008C15D5">
        <w:rPr>
          <w:rFonts w:hint="eastAsia"/>
          <w:sz w:val="24"/>
          <w:szCs w:val="24"/>
        </w:rPr>
        <w:t>对于</w:t>
      </w:r>
      <w:r w:rsidR="008C15D5" w:rsidRPr="009A765F">
        <w:rPr>
          <w:rFonts w:hint="eastAsia"/>
          <w:sz w:val="24"/>
          <w:szCs w:val="24"/>
        </w:rPr>
        <w:t>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8C15D5">
        <w:rPr>
          <w:rFonts w:hint="eastAsia"/>
          <w:sz w:val="24"/>
          <w:szCs w:val="24"/>
        </w:rPr>
        <w:t>的</w:t>
      </w:r>
      <w:r w:rsidR="008C15D5" w:rsidRPr="009A765F">
        <w:rPr>
          <w:rFonts w:hint="eastAsia"/>
          <w:sz w:val="24"/>
          <w:szCs w:val="24"/>
        </w:rPr>
        <w:t>D</w:t>
      </w:r>
      <w:r w:rsidR="008C15D5" w:rsidRPr="009A765F">
        <w:rPr>
          <w:rFonts w:hint="eastAsia"/>
          <w:sz w:val="24"/>
          <w:szCs w:val="24"/>
        </w:rPr>
        <w:t>触发器</w:t>
      </w:r>
      <w:r w:rsidR="008C15D5">
        <w:rPr>
          <w:rFonts w:hint="eastAsia"/>
          <w:sz w:val="24"/>
          <w:szCs w:val="24"/>
        </w:rPr>
        <w:t>，它的时钟输入</w:t>
      </w:r>
      <w:r>
        <w:rPr>
          <w:rFonts w:hint="eastAsia"/>
          <w:sz w:val="24"/>
          <w:szCs w:val="24"/>
        </w:rPr>
        <w:t>：</w:t>
      </w:r>
    </w:p>
    <w:p w14:paraId="76D79823" w14:textId="41AC668B" w:rsidR="009A765F" w:rsidRPr="009A765F" w:rsidRDefault="00000000" w:rsidP="009A765F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C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68AD7F42" w14:textId="77777777" w:rsidR="009A765F" w:rsidRDefault="009A765F" w:rsidP="0067009E">
      <w:pPr>
        <w:rPr>
          <w:sz w:val="24"/>
          <w:szCs w:val="24"/>
        </w:rPr>
      </w:pPr>
    </w:p>
    <w:p w14:paraId="5DCB5D51" w14:textId="77777777" w:rsidR="009A765F" w:rsidRPr="00223420" w:rsidRDefault="009A765F" w:rsidP="0067009E"/>
    <w:p w14:paraId="018CDD29" w14:textId="3930D364" w:rsidR="0067009E" w:rsidRDefault="0067009E" w:rsidP="0067009E">
      <w:r>
        <w:rPr>
          <w:rFonts w:hint="eastAsia"/>
        </w:rPr>
        <w:t>1</w:t>
      </w:r>
      <w:r>
        <w:t>.</w:t>
      </w:r>
      <w:r w:rsidR="00223420">
        <w:t>4</w:t>
      </w:r>
      <w:r>
        <w:t xml:space="preserve"> </w:t>
      </w:r>
      <w:r w:rsidRPr="00E365E2">
        <w:rPr>
          <w:rFonts w:hint="eastAsia"/>
          <w:b/>
          <w:bCs/>
        </w:rPr>
        <w:t>电路图</w:t>
      </w:r>
    </w:p>
    <w:p w14:paraId="5C793587" w14:textId="694FCDDB" w:rsidR="00323A88" w:rsidRPr="003242B5" w:rsidRDefault="008C3EC8" w:rsidP="0067009E">
      <w:pPr>
        <w:rPr>
          <w:sz w:val="24"/>
          <w:szCs w:val="24"/>
        </w:rPr>
      </w:pPr>
      <w:r w:rsidRPr="003242B5">
        <w:rPr>
          <w:noProof/>
          <w:sz w:val="24"/>
          <w:szCs w:val="24"/>
        </w:rPr>
        <w:drawing>
          <wp:inline distT="0" distB="0" distL="0" distR="0" wp14:anchorId="3302F855" wp14:editId="29B55564">
            <wp:extent cx="4960620" cy="1859280"/>
            <wp:effectExtent l="0" t="0" r="0" b="7620"/>
            <wp:docPr id="16068386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6" t="15880" r="6064" b="59441"/>
                    <a:stretch/>
                  </pic:blipFill>
                  <pic:spPr bwMode="auto">
                    <a:xfrm>
                      <a:off x="0" y="0"/>
                      <a:ext cx="496062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A1F86A" w14:textId="77777777" w:rsidR="00B71C88" w:rsidRDefault="00B71C88" w:rsidP="00B71C88"/>
    <w:p w14:paraId="10C3F338" w14:textId="77777777" w:rsidR="00B71C88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2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2设计</w:t>
      </w:r>
    </w:p>
    <w:p w14:paraId="7E49858F" w14:textId="462BE2BF" w:rsidR="00223420" w:rsidRDefault="00223420" w:rsidP="00223420">
      <w:r>
        <w:t xml:space="preserve">2.1 </w:t>
      </w:r>
      <w:r w:rsidRPr="003242B5">
        <w:rPr>
          <w:rFonts w:hint="eastAsia"/>
          <w:b/>
          <w:bCs/>
        </w:rPr>
        <w:t>分析题目，描述</w:t>
      </w:r>
      <w:r w:rsidR="009E364E" w:rsidRPr="003242B5">
        <w:rPr>
          <w:rFonts w:hint="eastAsia"/>
          <w:b/>
          <w:bCs/>
        </w:rPr>
        <w:t>加法</w:t>
      </w:r>
      <w:r w:rsidRPr="003242B5">
        <w:rPr>
          <w:rFonts w:hint="eastAsia"/>
          <w:b/>
          <w:bCs/>
        </w:rPr>
        <w:t>计数器</w:t>
      </w:r>
      <w:r w:rsidR="009E364E" w:rsidRPr="003242B5">
        <w:rPr>
          <w:rFonts w:hint="eastAsia"/>
          <w:b/>
          <w:bCs/>
        </w:rPr>
        <w:t>的</w:t>
      </w:r>
      <w:r w:rsidRPr="003242B5">
        <w:rPr>
          <w:rFonts w:hint="eastAsia"/>
          <w:b/>
          <w:bCs/>
        </w:rPr>
        <w:t>状态分配</w:t>
      </w:r>
    </w:p>
    <w:p w14:paraId="64F2F48A" w14:textId="1279CFA9" w:rsidR="003242B5" w:rsidRDefault="003242B5" w:rsidP="003242B5">
      <w:pPr>
        <w:ind w:firstLine="420"/>
        <w:rPr>
          <w:sz w:val="24"/>
          <w:szCs w:val="24"/>
        </w:rPr>
      </w:pPr>
      <w:r w:rsidRPr="0094748E">
        <w:rPr>
          <w:rFonts w:hint="eastAsia"/>
          <w:sz w:val="24"/>
          <w:szCs w:val="24"/>
        </w:rPr>
        <w:t>题目要求使用一个</w:t>
      </w:r>
      <w:r>
        <w:rPr>
          <w:sz w:val="24"/>
          <w:szCs w:val="24"/>
        </w:rPr>
        <w:t>74</w:t>
      </w:r>
      <w:r>
        <w:rPr>
          <w:rFonts w:hint="eastAsia"/>
          <w:sz w:val="24"/>
          <w:szCs w:val="24"/>
        </w:rPr>
        <w:t>LS</w:t>
      </w:r>
      <w:r>
        <w:rPr>
          <w:sz w:val="24"/>
          <w:szCs w:val="24"/>
        </w:rPr>
        <w:t>76</w:t>
      </w:r>
      <w:r w:rsidRPr="0094748E">
        <w:rPr>
          <w:rFonts w:hint="eastAsia"/>
          <w:sz w:val="24"/>
          <w:szCs w:val="24"/>
        </w:rPr>
        <w:t>构成</w:t>
      </w:r>
      <w:r w:rsidRPr="003242B5">
        <w:rPr>
          <w:rFonts w:hint="eastAsia"/>
          <w:b/>
          <w:bCs/>
          <w:sz w:val="24"/>
          <w:szCs w:val="24"/>
        </w:rPr>
        <w:t>同步</w:t>
      </w:r>
      <w:r w:rsidRPr="0094748E">
        <w:rPr>
          <w:rFonts w:hint="eastAsia"/>
          <w:sz w:val="24"/>
          <w:szCs w:val="24"/>
        </w:rPr>
        <w:t>四进制减法计数器，则可知其</w:t>
      </w:r>
      <w:r>
        <w:rPr>
          <w:rFonts w:hint="eastAsia"/>
          <w:sz w:val="24"/>
          <w:szCs w:val="24"/>
        </w:rPr>
        <w:t>周期为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，一个</w:t>
      </w: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LS</w:t>
      </w:r>
      <w:r>
        <w:rPr>
          <w:sz w:val="24"/>
          <w:szCs w:val="24"/>
        </w:rPr>
        <w:t>76</w:t>
      </w:r>
      <w:r>
        <w:rPr>
          <w:rFonts w:hint="eastAsia"/>
          <w:sz w:val="24"/>
          <w:szCs w:val="24"/>
        </w:rPr>
        <w:t>可以看作是两个</w:t>
      </w:r>
      <w:r w:rsidR="00723D3E">
        <w:rPr>
          <w:rFonts w:hint="eastAsia"/>
          <w:sz w:val="24"/>
          <w:szCs w:val="24"/>
        </w:rPr>
        <w:t>JK</w:t>
      </w:r>
      <w:r>
        <w:rPr>
          <w:rFonts w:hint="eastAsia"/>
          <w:sz w:val="24"/>
          <w:szCs w:val="24"/>
        </w:rPr>
        <w:t>触发器，两个</w:t>
      </w:r>
      <w:r w:rsidR="00723D3E">
        <w:rPr>
          <w:rFonts w:hint="eastAsia"/>
          <w:sz w:val="24"/>
          <w:szCs w:val="24"/>
        </w:rPr>
        <w:t>JK</w:t>
      </w:r>
      <w:r>
        <w:rPr>
          <w:rFonts w:hint="eastAsia"/>
          <w:sz w:val="24"/>
          <w:szCs w:val="24"/>
        </w:rPr>
        <w:t>触发器有两个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</w:rPr>
        <w:t>状态输出，分别记作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，则将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进行组合，可以得到四个状态，即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723D3E" w14:paraId="212D77CB" w14:textId="77777777" w:rsidTr="0054316A">
        <w:tc>
          <w:tcPr>
            <w:tcW w:w="1134" w:type="dxa"/>
          </w:tcPr>
          <w:p w14:paraId="52A15980" w14:textId="77777777" w:rsidR="00723D3E" w:rsidRPr="009F167A" w:rsidRDefault="00000000" w:rsidP="0054316A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12F3771E" w14:textId="77777777" w:rsidR="00723D3E" w:rsidRPr="009F167A" w:rsidRDefault="00000000" w:rsidP="0054316A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</w:tr>
      <w:tr w:rsidR="00723D3E" w14:paraId="6A12EAA8" w14:textId="77777777" w:rsidTr="0054316A">
        <w:tc>
          <w:tcPr>
            <w:tcW w:w="1134" w:type="dxa"/>
          </w:tcPr>
          <w:p w14:paraId="68595B92" w14:textId="27CD57ED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71ACC0D" w14:textId="6692BF95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723D3E" w14:paraId="79450C29" w14:textId="77777777" w:rsidTr="0054316A">
        <w:tc>
          <w:tcPr>
            <w:tcW w:w="1134" w:type="dxa"/>
          </w:tcPr>
          <w:p w14:paraId="72C12A5C" w14:textId="1163A5F3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77830ADF" w14:textId="1A3FE992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723D3E" w14:paraId="5F4B5C98" w14:textId="77777777" w:rsidTr="0054316A">
        <w:tc>
          <w:tcPr>
            <w:tcW w:w="1134" w:type="dxa"/>
          </w:tcPr>
          <w:p w14:paraId="68F08A89" w14:textId="3DBE0D64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EFF9D88" w14:textId="0F35FF4B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723D3E" w14:paraId="63C59ABA" w14:textId="77777777" w:rsidTr="0054316A">
        <w:tc>
          <w:tcPr>
            <w:tcW w:w="1134" w:type="dxa"/>
          </w:tcPr>
          <w:p w14:paraId="692C2C87" w14:textId="105F4F2B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EB513CD" w14:textId="70213A78" w:rsidR="00723D3E" w:rsidRPr="009F167A" w:rsidRDefault="00723D3E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</w:tbl>
    <w:p w14:paraId="7E7CEDA4" w14:textId="77777777" w:rsidR="003242B5" w:rsidRDefault="003242B5" w:rsidP="00223420"/>
    <w:p w14:paraId="6961CA06" w14:textId="77777777" w:rsidR="003242B5" w:rsidRDefault="003242B5" w:rsidP="00223420"/>
    <w:p w14:paraId="3AF8C254" w14:textId="57BEEE25" w:rsidR="00223420" w:rsidRDefault="00223420" w:rsidP="00223420">
      <w:r>
        <w:t xml:space="preserve">2.2 </w:t>
      </w:r>
      <w:r w:rsidRPr="00D45016">
        <w:rPr>
          <w:rFonts w:hint="eastAsia"/>
          <w:b/>
          <w:bCs/>
        </w:rPr>
        <w:t>状态转移表及相关描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7A7289" w14:paraId="4B5FC831" w14:textId="77777777" w:rsidTr="0054316A">
        <w:tc>
          <w:tcPr>
            <w:tcW w:w="1134" w:type="dxa"/>
          </w:tcPr>
          <w:p w14:paraId="0C6096A9" w14:textId="77777777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1134" w:type="dxa"/>
          </w:tcPr>
          <w:p w14:paraId="708095A7" w14:textId="77777777" w:rsidR="007A7289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FFA13B8" w14:textId="77777777" w:rsidR="007A7289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7D32AA0" w14:textId="77777777" w:rsidR="007A7289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34" w:type="dxa"/>
          </w:tcPr>
          <w:p w14:paraId="4B16F91E" w14:textId="77777777" w:rsidR="007A7289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</w:tr>
      <w:tr w:rsidR="007A7289" w14:paraId="4A892446" w14:textId="77777777" w:rsidTr="0054316A">
        <w:tc>
          <w:tcPr>
            <w:tcW w:w="1134" w:type="dxa"/>
          </w:tcPr>
          <w:p w14:paraId="348FE6E7" w14:textId="77777777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F9A035D" w14:textId="15612056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27FB94A" w14:textId="2100FB55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18F40FB2" w14:textId="2492FAA2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660AE1E6" w14:textId="3950EE00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7A7289" w14:paraId="290BAD36" w14:textId="77777777" w:rsidTr="0054316A">
        <w:tc>
          <w:tcPr>
            <w:tcW w:w="1134" w:type="dxa"/>
          </w:tcPr>
          <w:p w14:paraId="0A41649B" w14:textId="77777777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14:paraId="09BD3340" w14:textId="292F1E34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3A63E6C8" w14:textId="7E623070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259959E7" w14:textId="668C335A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71AC531" w14:textId="736D51AF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7A7289" w14:paraId="66B07204" w14:textId="77777777" w:rsidTr="0054316A">
        <w:tc>
          <w:tcPr>
            <w:tcW w:w="1134" w:type="dxa"/>
          </w:tcPr>
          <w:p w14:paraId="4000C43D" w14:textId="77777777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lastRenderedPageBreak/>
              <w:t>3</w:t>
            </w:r>
          </w:p>
        </w:tc>
        <w:tc>
          <w:tcPr>
            <w:tcW w:w="1134" w:type="dxa"/>
          </w:tcPr>
          <w:p w14:paraId="787526E8" w14:textId="0C93B3DF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41628ED0" w14:textId="4DAF0458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7D0D9734" w14:textId="04D8F765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D6E9756" w14:textId="5DC2781C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7A7289" w14:paraId="305EA3D5" w14:textId="77777777" w:rsidTr="0054316A">
        <w:tc>
          <w:tcPr>
            <w:tcW w:w="1134" w:type="dxa"/>
          </w:tcPr>
          <w:p w14:paraId="1A12F100" w14:textId="77777777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63B455E7" w14:textId="2FBC3F5C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8507502" w14:textId="5B35CD51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1A58B64" w14:textId="731EAB8D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6E167FA" w14:textId="3A65298C" w:rsidR="007A7289" w:rsidRPr="009F167A" w:rsidRDefault="007A7289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718CE54F" w14:textId="7B0F6064" w:rsidR="00C67B71" w:rsidRDefault="00C67B71" w:rsidP="00C67B71">
      <w:pPr>
        <w:ind w:firstLine="420"/>
        <w:rPr>
          <w:sz w:val="24"/>
          <w:szCs w:val="24"/>
        </w:rPr>
      </w:pPr>
      <w:r w:rsidRPr="009F167A">
        <w:rPr>
          <w:rFonts w:hint="eastAsia"/>
          <w:sz w:val="24"/>
          <w:szCs w:val="24"/>
        </w:rPr>
        <w:t>状态转移表如上</w:t>
      </w:r>
      <w:r>
        <w:rPr>
          <w:rFonts w:hint="eastAsia"/>
          <w:sz w:val="24"/>
          <w:szCs w:val="24"/>
        </w:rPr>
        <w:t>，其</w:t>
      </w:r>
      <w:r w:rsidRPr="009F167A">
        <w:rPr>
          <w:rFonts w:hint="eastAsia"/>
          <w:sz w:val="24"/>
          <w:szCs w:val="24"/>
        </w:rPr>
        <w:t>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9F167A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表示当前状态，可以看出其是按照</w:t>
      </w:r>
      <w:r w:rsidR="009274CD">
        <w:rPr>
          <w:rFonts w:hint="eastAsia"/>
          <w:sz w:val="24"/>
          <w:szCs w:val="24"/>
        </w:rPr>
        <w:t>加法</w:t>
      </w:r>
      <w:r>
        <w:rPr>
          <w:rFonts w:hint="eastAsia"/>
          <w:sz w:val="24"/>
          <w:szCs w:val="24"/>
        </w:rPr>
        <w:t>进行状态转移，从</w:t>
      </w:r>
      <w:r w:rsidR="009274CD">
        <w:rPr>
          <w:sz w:val="24"/>
          <w:szCs w:val="24"/>
        </w:rPr>
        <w:t>00</w:t>
      </w:r>
      <w:r>
        <w:rPr>
          <w:rFonts w:hint="eastAsia"/>
          <w:sz w:val="24"/>
          <w:szCs w:val="24"/>
        </w:rPr>
        <w:t>到</w:t>
      </w:r>
      <w:r w:rsidR="009274CD"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，完成一个周期内的四次</w:t>
      </w:r>
      <w:r w:rsidR="00377B61">
        <w:rPr>
          <w:rFonts w:hint="eastAsia"/>
          <w:sz w:val="24"/>
          <w:szCs w:val="24"/>
        </w:rPr>
        <w:t>加</w:t>
      </w:r>
      <w:r>
        <w:rPr>
          <w:rFonts w:hint="eastAsia"/>
          <w:sz w:val="24"/>
          <w:szCs w:val="24"/>
        </w:rPr>
        <w:t>法计数，构成四进制</w:t>
      </w:r>
      <w:r w:rsidR="00377B61">
        <w:rPr>
          <w:rFonts w:hint="eastAsia"/>
          <w:sz w:val="24"/>
          <w:szCs w:val="24"/>
        </w:rPr>
        <w:t>加</w:t>
      </w:r>
      <w:r>
        <w:rPr>
          <w:rFonts w:hint="eastAsia"/>
          <w:sz w:val="24"/>
          <w:szCs w:val="24"/>
        </w:rPr>
        <w:t>法计数器。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bSup>
      </m:oMath>
      <w:r w:rsidRPr="009F167A">
        <w:rPr>
          <w:rFonts w:hint="eastAsia"/>
          <w:sz w:val="24"/>
          <w:szCs w:val="24"/>
        </w:rPr>
        <w:t>和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bSup>
      </m:oMath>
      <w:r>
        <w:rPr>
          <w:rFonts w:hint="eastAsia"/>
          <w:sz w:val="24"/>
          <w:szCs w:val="24"/>
        </w:rPr>
        <w:t>表示次态，对于</w:t>
      </w:r>
      <w:r w:rsidR="00550536">
        <w:rPr>
          <w:rFonts w:hint="eastAsia"/>
          <w:sz w:val="24"/>
          <w:szCs w:val="24"/>
        </w:rPr>
        <w:t>JK</w:t>
      </w:r>
      <w:r>
        <w:rPr>
          <w:rFonts w:hint="eastAsia"/>
          <w:sz w:val="24"/>
          <w:szCs w:val="24"/>
        </w:rPr>
        <w:t>触发器</w:t>
      </w:r>
      <w:r w:rsidR="000108FA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可以</w:t>
      </w:r>
      <w:r w:rsidR="000108FA">
        <w:rPr>
          <w:rFonts w:hint="eastAsia"/>
          <w:sz w:val="24"/>
          <w:szCs w:val="24"/>
        </w:rPr>
        <w:t>使输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0108FA">
        <w:rPr>
          <w:rFonts w:hint="eastAsia"/>
          <w:sz w:val="24"/>
          <w:szCs w:val="24"/>
        </w:rPr>
        <w:t>的</w:t>
      </w:r>
      <w:r w:rsidR="000108FA">
        <w:rPr>
          <w:rFonts w:hint="eastAsia"/>
          <w:sz w:val="24"/>
          <w:szCs w:val="24"/>
        </w:rPr>
        <w:t>JK</w:t>
      </w:r>
      <w:r w:rsidR="000108FA">
        <w:rPr>
          <w:rFonts w:hint="eastAsia"/>
          <w:sz w:val="24"/>
          <w:szCs w:val="24"/>
        </w:rPr>
        <w:t>触发器输入保持为</w:t>
      </w:r>
      <w:r w:rsidR="000108FA">
        <w:rPr>
          <w:rFonts w:hint="eastAsia"/>
          <w:sz w:val="24"/>
          <w:szCs w:val="24"/>
        </w:rPr>
        <w:t>1</w:t>
      </w:r>
      <w:r w:rsidR="000108FA">
        <w:rPr>
          <w:sz w:val="24"/>
          <w:szCs w:val="24"/>
        </w:rPr>
        <w:t>1</w:t>
      </w:r>
      <w:r w:rsidR="000108FA">
        <w:rPr>
          <w:rFonts w:hint="eastAsia"/>
          <w:sz w:val="24"/>
          <w:szCs w:val="24"/>
        </w:rPr>
        <w:t>，使其持续反转；对于输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0108FA">
        <w:rPr>
          <w:rFonts w:hint="eastAsia"/>
          <w:sz w:val="24"/>
          <w:szCs w:val="24"/>
        </w:rPr>
        <w:t>的</w:t>
      </w:r>
      <w:r w:rsidR="000108FA">
        <w:rPr>
          <w:rFonts w:hint="eastAsia"/>
          <w:sz w:val="24"/>
          <w:szCs w:val="24"/>
        </w:rPr>
        <w:t>JK</w:t>
      </w:r>
      <w:r w:rsidR="000108FA">
        <w:rPr>
          <w:rFonts w:hint="eastAsia"/>
          <w:sz w:val="24"/>
          <w:szCs w:val="24"/>
        </w:rPr>
        <w:t>触发器，可以使它输入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0108FA">
        <w:rPr>
          <w:rFonts w:hint="eastAsia"/>
          <w:sz w:val="24"/>
          <w:szCs w:val="24"/>
        </w:rPr>
        <w:t>，</w:t>
      </w:r>
      <w:r w:rsidR="000108FA" w:rsidRPr="000108FA">
        <w:rPr>
          <w:rFonts w:hint="eastAsia"/>
          <w:b/>
          <w:bCs/>
          <w:sz w:val="24"/>
          <w:szCs w:val="24"/>
        </w:rPr>
        <w:t>在同步时钟下</w:t>
      </w:r>
      <w:r w:rsidR="000108FA">
        <w:rPr>
          <w:rFonts w:hint="eastAsia"/>
          <w:sz w:val="24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0108FA">
        <w:rPr>
          <w:rFonts w:hint="eastAsia"/>
          <w:sz w:val="24"/>
          <w:szCs w:val="24"/>
        </w:rPr>
        <w:t>为</w:t>
      </w:r>
      <w:r w:rsidR="000108FA">
        <w:rPr>
          <w:rFonts w:hint="eastAsia"/>
          <w:sz w:val="24"/>
          <w:szCs w:val="24"/>
        </w:rPr>
        <w:t>1</w:t>
      </w:r>
      <w:r w:rsidR="000108FA">
        <w:rPr>
          <w:rFonts w:hint="eastAsia"/>
          <w:sz w:val="24"/>
          <w:szCs w:val="24"/>
        </w:rPr>
        <w:t>且</w:t>
      </w:r>
      <m:oMath>
        <m:r>
          <w:rPr>
            <w:rFonts w:ascii="Cambria Math" w:hAnsi="Cambria Math" w:hint="eastAsia"/>
            <w:sz w:val="24"/>
            <w:szCs w:val="24"/>
          </w:rPr>
          <m:t>CP</m:t>
        </m:r>
      </m:oMath>
      <w:r w:rsidR="000108FA">
        <w:rPr>
          <w:rFonts w:hint="eastAsia"/>
          <w:sz w:val="24"/>
          <w:szCs w:val="24"/>
        </w:rPr>
        <w:t>上升沿时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0108FA">
        <w:rPr>
          <w:rFonts w:hint="eastAsia"/>
          <w:sz w:val="24"/>
          <w:szCs w:val="24"/>
        </w:rPr>
        <w:t>完成翻转，以此达到进位的效果，实现</w:t>
      </w:r>
      <w:r w:rsidR="000108FA" w:rsidRPr="003242B5">
        <w:rPr>
          <w:rFonts w:hint="eastAsia"/>
          <w:b/>
          <w:bCs/>
          <w:sz w:val="24"/>
          <w:szCs w:val="24"/>
        </w:rPr>
        <w:t>同步</w:t>
      </w:r>
      <w:r w:rsidR="000108FA" w:rsidRPr="0094748E">
        <w:rPr>
          <w:rFonts w:hint="eastAsia"/>
          <w:sz w:val="24"/>
          <w:szCs w:val="24"/>
        </w:rPr>
        <w:t>四进制</w:t>
      </w:r>
      <w:r w:rsidR="00542729">
        <w:rPr>
          <w:rFonts w:hint="eastAsia"/>
          <w:sz w:val="24"/>
          <w:szCs w:val="24"/>
        </w:rPr>
        <w:t>加法</w:t>
      </w:r>
      <w:r w:rsidR="000108FA" w:rsidRPr="0094748E">
        <w:rPr>
          <w:rFonts w:hint="eastAsia"/>
          <w:sz w:val="24"/>
          <w:szCs w:val="24"/>
        </w:rPr>
        <w:t>计数器</w:t>
      </w:r>
      <w:r w:rsidR="000108FA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上述状态转移表中对于</w:t>
      </w:r>
      <w:r w:rsidR="006E53DB"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，其次态为</w:t>
      </w:r>
      <w:r w:rsidR="006E53DB">
        <w:rPr>
          <w:sz w:val="24"/>
          <w:szCs w:val="24"/>
        </w:rPr>
        <w:t>00</w:t>
      </w:r>
      <w:r>
        <w:rPr>
          <w:rFonts w:hint="eastAsia"/>
          <w:sz w:val="24"/>
          <w:szCs w:val="24"/>
        </w:rPr>
        <w:t>，</w:t>
      </w:r>
      <w:r w:rsidR="006E53DB"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状态转移到</w:t>
      </w:r>
      <w:r w:rsidR="006E53DB">
        <w:rPr>
          <w:sz w:val="24"/>
          <w:szCs w:val="24"/>
        </w:rPr>
        <w:t>00</w:t>
      </w:r>
      <w:r>
        <w:rPr>
          <w:rFonts w:hint="eastAsia"/>
          <w:sz w:val="24"/>
          <w:szCs w:val="24"/>
        </w:rPr>
        <w:t>，完成循环计数。</w:t>
      </w:r>
    </w:p>
    <w:p w14:paraId="7443ED46" w14:textId="77777777" w:rsidR="00223420" w:rsidRPr="00C67B71" w:rsidRDefault="00223420" w:rsidP="00223420">
      <w:pPr>
        <w:rPr>
          <w:sz w:val="24"/>
          <w:szCs w:val="24"/>
        </w:rPr>
      </w:pPr>
    </w:p>
    <w:p w14:paraId="69595909" w14:textId="77777777" w:rsidR="00C67B71" w:rsidRPr="00C67B71" w:rsidRDefault="00C67B71" w:rsidP="00223420">
      <w:pPr>
        <w:rPr>
          <w:sz w:val="24"/>
          <w:szCs w:val="24"/>
        </w:rPr>
      </w:pPr>
    </w:p>
    <w:p w14:paraId="6CF291AF" w14:textId="1C375EBB" w:rsidR="00223420" w:rsidRDefault="00223420" w:rsidP="00223420">
      <w:r>
        <w:t xml:space="preserve">2.3 </w:t>
      </w:r>
      <w:r w:rsidRPr="00D45016">
        <w:rPr>
          <w:rFonts w:hint="eastAsia"/>
          <w:b/>
          <w:bCs/>
        </w:rPr>
        <w:t>分别描述每个触发器的表达式</w:t>
      </w:r>
    </w:p>
    <w:p w14:paraId="30CBDF23" w14:textId="33514245" w:rsidR="00223420" w:rsidRDefault="00AF157E" w:rsidP="00AF157E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对于</w:t>
      </w:r>
      <w:r w:rsidR="00D348FB">
        <w:rPr>
          <w:rFonts w:hint="eastAsia"/>
          <w:sz w:val="24"/>
          <w:szCs w:val="24"/>
        </w:rPr>
        <w:t>输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D348FB">
        <w:rPr>
          <w:rFonts w:hint="eastAsia"/>
          <w:sz w:val="24"/>
          <w:szCs w:val="24"/>
        </w:rPr>
        <w:t>的</w:t>
      </w:r>
      <w:r w:rsidR="00D348FB">
        <w:rPr>
          <w:rFonts w:hint="eastAsia"/>
          <w:sz w:val="24"/>
          <w:szCs w:val="24"/>
        </w:rPr>
        <w:t>JK</w:t>
      </w:r>
      <w:r w:rsidR="00D348FB">
        <w:rPr>
          <w:rFonts w:hint="eastAsia"/>
          <w:sz w:val="24"/>
          <w:szCs w:val="24"/>
        </w:rPr>
        <w:t>触发器：</w:t>
      </w:r>
    </w:p>
    <w:p w14:paraId="692C047F" w14:textId="33D299B8" w:rsidR="00D348FB" w:rsidRPr="00413242" w:rsidRDefault="00000000" w:rsidP="00AF157E">
      <w:pPr>
        <w:ind w:firstLine="420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2AEE1954" w14:textId="06A634B8" w:rsidR="00413242" w:rsidRDefault="00413242" w:rsidP="00AF157E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其中输入的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都恒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故</w:t>
      </w:r>
    </w:p>
    <w:p w14:paraId="387234B8" w14:textId="61805F2E" w:rsidR="00413242" w:rsidRPr="007B661F" w:rsidRDefault="00000000" w:rsidP="00AF157E">
      <w:pPr>
        <w:ind w:firstLine="420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 w:hint="eastAsia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</m:oMath>
      </m:oMathPara>
    </w:p>
    <w:p w14:paraId="0834966E" w14:textId="77777777" w:rsidR="007B661F" w:rsidRDefault="007B661F" w:rsidP="00AF157E">
      <w:pPr>
        <w:ind w:firstLine="420"/>
        <w:rPr>
          <w:sz w:val="24"/>
          <w:szCs w:val="24"/>
        </w:rPr>
      </w:pPr>
    </w:p>
    <w:p w14:paraId="1D54A463" w14:textId="6A67D072" w:rsidR="00070E93" w:rsidRDefault="00070E93" w:rsidP="00070E93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对于输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JK</w:t>
      </w:r>
      <w:r>
        <w:rPr>
          <w:rFonts w:hint="eastAsia"/>
          <w:sz w:val="24"/>
          <w:szCs w:val="24"/>
        </w:rPr>
        <w:t>触发器：</w:t>
      </w:r>
    </w:p>
    <w:p w14:paraId="12C9E280" w14:textId="210B9FA0" w:rsidR="00612F07" w:rsidRPr="00612F07" w:rsidRDefault="00000000" w:rsidP="00612F07">
      <w:pPr>
        <w:ind w:firstLine="420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37A3DDBE" w14:textId="5F3F29B4" w:rsidR="00612F07" w:rsidRDefault="00612F07" w:rsidP="00612F07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其中输入的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有</w:t>
      </w:r>
    </w:p>
    <w:p w14:paraId="3ACDC147" w14:textId="502292B9" w:rsidR="00612F07" w:rsidRPr="00413242" w:rsidRDefault="00000000" w:rsidP="00612F07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64FA439A" w14:textId="77777777" w:rsidR="00AF157E" w:rsidRPr="00AF157E" w:rsidRDefault="00AF157E" w:rsidP="00223420">
      <w:pPr>
        <w:rPr>
          <w:sz w:val="24"/>
          <w:szCs w:val="24"/>
        </w:rPr>
      </w:pPr>
    </w:p>
    <w:p w14:paraId="5855626B" w14:textId="77777777" w:rsidR="00AF157E" w:rsidRPr="00AF157E" w:rsidRDefault="00AF157E" w:rsidP="00223420">
      <w:pPr>
        <w:rPr>
          <w:sz w:val="24"/>
          <w:szCs w:val="24"/>
        </w:rPr>
      </w:pPr>
    </w:p>
    <w:p w14:paraId="183BFF3C" w14:textId="304A9927" w:rsidR="00223420" w:rsidRDefault="00223420" w:rsidP="00223420">
      <w:r>
        <w:t xml:space="preserve">2.4 </w:t>
      </w:r>
      <w:r w:rsidRPr="00F91B54">
        <w:rPr>
          <w:rFonts w:hint="eastAsia"/>
          <w:b/>
          <w:bCs/>
        </w:rPr>
        <w:t>电路图</w:t>
      </w:r>
    </w:p>
    <w:p w14:paraId="0783977C" w14:textId="33BE773E" w:rsidR="00B71C88" w:rsidRDefault="00C15012" w:rsidP="00B71C88">
      <w:r w:rsidRPr="00C15012">
        <w:rPr>
          <w:noProof/>
        </w:rPr>
        <w:drawing>
          <wp:inline distT="0" distB="0" distL="0" distR="0" wp14:anchorId="2CF14763" wp14:editId="685A4E0E">
            <wp:extent cx="4625340" cy="2316480"/>
            <wp:effectExtent l="0" t="0" r="3810" b="7620"/>
            <wp:docPr id="7727444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744455" name=""/>
                    <pic:cNvPicPr/>
                  </pic:nvPicPr>
                  <pic:blipFill rotWithShape="1">
                    <a:blip r:embed="rId41"/>
                    <a:srcRect l="7806" t="9714" r="11886" b="59524"/>
                    <a:stretch/>
                  </pic:blipFill>
                  <pic:spPr bwMode="auto">
                    <a:xfrm>
                      <a:off x="0" y="0"/>
                      <a:ext cx="4625340" cy="2316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BA567F" w14:textId="77777777" w:rsidR="00C15012" w:rsidRDefault="00C15012" w:rsidP="00B71C88"/>
    <w:p w14:paraId="0035A2EC" w14:textId="77777777" w:rsidR="001B6527" w:rsidRDefault="001B6527" w:rsidP="00B71C88"/>
    <w:p w14:paraId="5E571C2E" w14:textId="77777777" w:rsidR="00B71C88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3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3设计</w:t>
      </w:r>
    </w:p>
    <w:p w14:paraId="4310E4B4" w14:textId="20314522" w:rsidR="009E364E" w:rsidRDefault="009E364E" w:rsidP="009E364E">
      <w:r>
        <w:t xml:space="preserve">3.1 </w:t>
      </w:r>
      <w:r w:rsidRPr="00530B39">
        <w:rPr>
          <w:rFonts w:hint="eastAsia"/>
          <w:b/>
          <w:bCs/>
        </w:rPr>
        <w:t>分析题目，描述流水灯的状态分配</w:t>
      </w:r>
    </w:p>
    <w:p w14:paraId="7A229E03" w14:textId="32A8AAD3" w:rsidR="009E364E" w:rsidRDefault="00530B39" w:rsidP="00530B39">
      <w:pPr>
        <w:ind w:firstLine="420"/>
        <w:rPr>
          <w:sz w:val="24"/>
          <w:szCs w:val="24"/>
        </w:rPr>
      </w:pPr>
      <w:r w:rsidRPr="0094748E">
        <w:rPr>
          <w:rFonts w:hint="eastAsia"/>
          <w:sz w:val="24"/>
          <w:szCs w:val="24"/>
        </w:rPr>
        <w:t>题目要求使用一个</w:t>
      </w:r>
      <w:r>
        <w:rPr>
          <w:sz w:val="24"/>
          <w:szCs w:val="24"/>
        </w:rPr>
        <w:t>74</w:t>
      </w:r>
      <w:r>
        <w:rPr>
          <w:rFonts w:hint="eastAsia"/>
          <w:sz w:val="24"/>
          <w:szCs w:val="24"/>
        </w:rPr>
        <w:t>LS</w:t>
      </w:r>
      <w:r>
        <w:rPr>
          <w:sz w:val="24"/>
          <w:szCs w:val="24"/>
        </w:rPr>
        <w:t>74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LS</w:t>
      </w:r>
      <w:r>
        <w:rPr>
          <w:sz w:val="24"/>
          <w:szCs w:val="24"/>
        </w:rPr>
        <w:t>00</w:t>
      </w:r>
      <w:r>
        <w:rPr>
          <w:rFonts w:hint="eastAsia"/>
          <w:sz w:val="24"/>
          <w:szCs w:val="24"/>
        </w:rPr>
        <w:t>设计一个同步时序流水灯，且灯始终保持一暗三亮循环向右</w:t>
      </w:r>
      <w:r w:rsidR="00A836AA">
        <w:rPr>
          <w:rFonts w:hint="eastAsia"/>
          <w:sz w:val="24"/>
          <w:szCs w:val="24"/>
        </w:rPr>
        <w:t>。由此可知，这是一个周期为</w:t>
      </w:r>
      <w:r w:rsidR="00A836AA">
        <w:rPr>
          <w:rFonts w:hint="eastAsia"/>
          <w:sz w:val="24"/>
          <w:szCs w:val="24"/>
        </w:rPr>
        <w:t>4</w:t>
      </w:r>
      <w:r w:rsidR="00A836AA">
        <w:rPr>
          <w:rFonts w:hint="eastAsia"/>
          <w:sz w:val="24"/>
          <w:szCs w:val="24"/>
        </w:rPr>
        <w:t>的时序电路，对于</w:t>
      </w:r>
      <w:r w:rsidR="00A836AA">
        <w:rPr>
          <w:rFonts w:hint="eastAsia"/>
          <w:sz w:val="24"/>
          <w:szCs w:val="24"/>
        </w:rPr>
        <w:t>4</w:t>
      </w:r>
      <w:r w:rsidR="00A836AA">
        <w:rPr>
          <w:rFonts w:hint="eastAsia"/>
          <w:sz w:val="24"/>
          <w:szCs w:val="24"/>
        </w:rPr>
        <w:t>个流水灯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L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A836AA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A836AA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A836AA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A836AA">
        <w:rPr>
          <w:rFonts w:hint="eastAsia"/>
          <w:sz w:val="24"/>
          <w:szCs w:val="24"/>
        </w:rPr>
        <w:t>，其状态分配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A836AA" w14:paraId="195AA907" w14:textId="77777777" w:rsidTr="00A836AA">
        <w:tc>
          <w:tcPr>
            <w:tcW w:w="1134" w:type="dxa"/>
          </w:tcPr>
          <w:p w14:paraId="4C7ECB9F" w14:textId="5D640E96" w:rsidR="00A836AA" w:rsidRPr="00A836AA" w:rsidRDefault="00000000" w:rsidP="00A836A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375677D7" w14:textId="14964875" w:rsidR="00A836AA" w:rsidRPr="00A836AA" w:rsidRDefault="00000000" w:rsidP="00A836A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B404E39" w14:textId="2684D5C4" w:rsidR="00A836AA" w:rsidRPr="00A836AA" w:rsidRDefault="00000000" w:rsidP="00A836A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3D058F63" w14:textId="4AE78597" w:rsidR="00A836AA" w:rsidRPr="00A836AA" w:rsidRDefault="00000000" w:rsidP="00A836A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</w:tr>
      <w:tr w:rsidR="00A836AA" w14:paraId="54FFA6F3" w14:textId="77777777" w:rsidTr="00A836AA">
        <w:tc>
          <w:tcPr>
            <w:tcW w:w="1134" w:type="dxa"/>
          </w:tcPr>
          <w:p w14:paraId="46131FC6" w14:textId="2EFCBCB6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66B6CB8A" w14:textId="30E05734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DAB5A75" w14:textId="297E2B80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1B9EE82" w14:textId="68579D85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836AA" w14:paraId="3E6078DF" w14:textId="77777777" w:rsidTr="00A836AA">
        <w:tc>
          <w:tcPr>
            <w:tcW w:w="1134" w:type="dxa"/>
          </w:tcPr>
          <w:p w14:paraId="6EB49B2F" w14:textId="0442F739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21B241ED" w14:textId="1812FB82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E97F1A5" w14:textId="2B476DBD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361E2AE6" w14:textId="6E49B862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836AA" w14:paraId="3F4010A1" w14:textId="77777777" w:rsidTr="00A836AA">
        <w:tc>
          <w:tcPr>
            <w:tcW w:w="1134" w:type="dxa"/>
          </w:tcPr>
          <w:p w14:paraId="1609C926" w14:textId="1D3387CE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0766AE2" w14:textId="5CEDBB95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29EF1CCC" w14:textId="2742237D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55307688" w14:textId="2F583C84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836AA" w14:paraId="201F8A17" w14:textId="77777777" w:rsidTr="00A836AA">
        <w:tc>
          <w:tcPr>
            <w:tcW w:w="1134" w:type="dxa"/>
          </w:tcPr>
          <w:p w14:paraId="17CAC66F" w14:textId="67166014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92B50E9" w14:textId="6070CE15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DCBEA83" w14:textId="629EEE44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42F084B2" w14:textId="0627A376" w:rsidR="00A836AA" w:rsidRPr="00A836AA" w:rsidRDefault="00A836AA" w:rsidP="00A836A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09F0264B" w14:textId="31E941F4" w:rsidR="00A836AA" w:rsidRDefault="005C7209" w:rsidP="00A836AA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每次有一个流水灯的状态为</w:t>
      </w:r>
      <w:r>
        <w:rPr>
          <w:rFonts w:hint="eastAsia"/>
          <w:sz w:val="24"/>
          <w:szCs w:val="24"/>
        </w:rPr>
        <w:t>0</w:t>
      </w:r>
      <w:r w:rsidR="00A509A1">
        <w:rPr>
          <w:rFonts w:hint="eastAsia"/>
          <w:sz w:val="24"/>
          <w:szCs w:val="24"/>
        </w:rPr>
        <w:t>，表示</w:t>
      </w:r>
      <w:r w:rsidR="00A509A1">
        <w:rPr>
          <w:rFonts w:hint="eastAsia"/>
          <w:sz w:val="24"/>
          <w:szCs w:val="24"/>
        </w:rPr>
        <w:t>3</w:t>
      </w:r>
      <w:r w:rsidR="00A509A1">
        <w:rPr>
          <w:rFonts w:hint="eastAsia"/>
          <w:sz w:val="24"/>
          <w:szCs w:val="24"/>
        </w:rPr>
        <w:t>亮</w:t>
      </w:r>
      <w:r w:rsidR="00A509A1">
        <w:rPr>
          <w:rFonts w:hint="eastAsia"/>
          <w:sz w:val="24"/>
          <w:szCs w:val="24"/>
        </w:rPr>
        <w:t>1</w:t>
      </w:r>
      <w:r w:rsidR="00A509A1">
        <w:rPr>
          <w:rFonts w:hint="eastAsia"/>
          <w:sz w:val="24"/>
          <w:szCs w:val="24"/>
        </w:rPr>
        <w:t>暗，循环向右。</w:t>
      </w:r>
    </w:p>
    <w:p w14:paraId="77C7EAFE" w14:textId="77777777" w:rsidR="00530B39" w:rsidRDefault="00530B39" w:rsidP="00530B39">
      <w:pPr>
        <w:ind w:firstLine="420"/>
      </w:pPr>
    </w:p>
    <w:p w14:paraId="48424F4F" w14:textId="77777777" w:rsidR="00F0780F" w:rsidRDefault="00F0780F" w:rsidP="00530B39">
      <w:pPr>
        <w:ind w:firstLine="420"/>
      </w:pPr>
    </w:p>
    <w:p w14:paraId="1D14C404" w14:textId="3A3116FA" w:rsidR="009E364E" w:rsidRDefault="009E364E" w:rsidP="009E364E">
      <w:r>
        <w:t xml:space="preserve">3.2 </w:t>
      </w:r>
      <w:r w:rsidRPr="006D5F3A">
        <w:rPr>
          <w:rFonts w:hint="eastAsia"/>
          <w:b/>
          <w:bCs/>
        </w:rPr>
        <w:t>状态转移表及相关描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76"/>
        <w:gridCol w:w="983"/>
        <w:gridCol w:w="983"/>
        <w:gridCol w:w="1127"/>
        <w:gridCol w:w="1127"/>
        <w:gridCol w:w="966"/>
        <w:gridCol w:w="966"/>
        <w:gridCol w:w="966"/>
        <w:gridCol w:w="966"/>
      </w:tblGrid>
      <w:tr w:rsidR="00A1149C" w14:paraId="7FBE5941" w14:textId="77777777" w:rsidTr="00A1149C">
        <w:tc>
          <w:tcPr>
            <w:tcW w:w="976" w:type="dxa"/>
          </w:tcPr>
          <w:p w14:paraId="044B8FEE" w14:textId="54F9D0BC" w:rsidR="00A1149C" w:rsidRPr="00233690" w:rsidRDefault="00A1149C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983" w:type="dxa"/>
          </w:tcPr>
          <w:p w14:paraId="61DD3E6D" w14:textId="2736E8A6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83" w:type="dxa"/>
          </w:tcPr>
          <w:p w14:paraId="7FB0D8CD" w14:textId="601DB41A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7" w:type="dxa"/>
          </w:tcPr>
          <w:p w14:paraId="3E7A1E51" w14:textId="5B13D211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27" w:type="dxa"/>
          </w:tcPr>
          <w:p w14:paraId="6DE9EE5A" w14:textId="1C3A6E11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966" w:type="dxa"/>
          </w:tcPr>
          <w:p w14:paraId="4269E63C" w14:textId="7B5E50EF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73B2693B" w14:textId="0C3CE464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1E7BE9AE" w14:textId="358C995A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12C08BC2" w14:textId="3A89FF4E" w:rsidR="00A1149C" w:rsidRPr="00233690" w:rsidRDefault="00000000" w:rsidP="0023369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</w:tr>
      <w:tr w:rsidR="00A1149C" w14:paraId="51B94D60" w14:textId="77777777" w:rsidTr="00A1149C">
        <w:tc>
          <w:tcPr>
            <w:tcW w:w="976" w:type="dxa"/>
          </w:tcPr>
          <w:p w14:paraId="44731344" w14:textId="248A6B46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0DB6ECE6" w14:textId="0119F91C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3DAAFB30" w14:textId="5C764704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63732CCA" w14:textId="408F515C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548A1EBE" w14:textId="55310D0A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51CA454D" w14:textId="55CE1192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57D1727D" w14:textId="5D84FF2E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1922053F" w14:textId="523E6C30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49300193" w14:textId="3FC95D88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1149C" w14:paraId="2B96AAB9" w14:textId="77777777" w:rsidTr="00A1149C">
        <w:tc>
          <w:tcPr>
            <w:tcW w:w="976" w:type="dxa"/>
          </w:tcPr>
          <w:p w14:paraId="4CDA4812" w14:textId="6D4220FD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983" w:type="dxa"/>
          </w:tcPr>
          <w:p w14:paraId="6D0BBF77" w14:textId="2B15FA0E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76BD2BC4" w14:textId="0526C827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52450200" w14:textId="3BD92436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3C6AA752" w14:textId="144EED42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62A1CF27" w14:textId="32F0B4F3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7494E741" w14:textId="575A9C0D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0F788B86" w14:textId="4A218D64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1E8D3E2B" w14:textId="043A1A09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1149C" w14:paraId="7A506481" w14:textId="77777777" w:rsidTr="00A1149C">
        <w:tc>
          <w:tcPr>
            <w:tcW w:w="976" w:type="dxa"/>
          </w:tcPr>
          <w:p w14:paraId="4E205066" w14:textId="1CF86B78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983" w:type="dxa"/>
          </w:tcPr>
          <w:p w14:paraId="48B9470D" w14:textId="4405838A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83" w:type="dxa"/>
          </w:tcPr>
          <w:p w14:paraId="06E78A14" w14:textId="33CEFA4F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7BA8D842" w14:textId="26657940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177D689F" w14:textId="1DE949D8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41234CFD" w14:textId="19C2A2C9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024D6CB7" w14:textId="5AEBBF27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6F50640C" w14:textId="2111159C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7A1B09B5" w14:textId="2776BE5E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A1149C" w14:paraId="07FD8B90" w14:textId="77777777" w:rsidTr="00A1149C">
        <w:tc>
          <w:tcPr>
            <w:tcW w:w="976" w:type="dxa"/>
          </w:tcPr>
          <w:p w14:paraId="792C9D86" w14:textId="013FA141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983" w:type="dxa"/>
          </w:tcPr>
          <w:p w14:paraId="3FA416D7" w14:textId="1171D493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83" w:type="dxa"/>
          </w:tcPr>
          <w:p w14:paraId="150D0502" w14:textId="56F4B643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2F85DB78" w14:textId="0500FE49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3D4157D8" w14:textId="1227F71C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0ED3DDBA" w14:textId="223FB6AE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70EDDD64" w14:textId="014FEBF5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705347B3" w14:textId="721BD910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45F2A054" w14:textId="31632A75" w:rsidR="00A1149C" w:rsidRPr="00233690" w:rsidRDefault="00233690" w:rsidP="00233690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40B088B9" w14:textId="51147270" w:rsidR="009E364E" w:rsidRPr="00F742F6" w:rsidRDefault="00F742F6" w:rsidP="009E364E">
      <w:pPr>
        <w:rPr>
          <w:sz w:val="24"/>
          <w:szCs w:val="24"/>
        </w:rPr>
      </w:pPr>
      <w:r>
        <w:tab/>
      </w:r>
      <w:r w:rsidRPr="00F742F6">
        <w:rPr>
          <w:rFonts w:hint="eastAsia"/>
          <w:sz w:val="24"/>
          <w:szCs w:val="24"/>
        </w:rPr>
        <w:t>对于</w:t>
      </w:r>
      <w:r>
        <w:rPr>
          <w:rFonts w:hint="eastAsia"/>
          <w:sz w:val="24"/>
          <w:szCs w:val="24"/>
        </w:rPr>
        <w:t>两个</w:t>
      </w:r>
      <w:r>
        <w:rPr>
          <w:rFonts w:hint="eastAsia"/>
          <w:sz w:val="24"/>
          <w:szCs w:val="24"/>
        </w:rPr>
        <w:t>D</w:t>
      </w:r>
      <w:r>
        <w:rPr>
          <w:rFonts w:hint="eastAsia"/>
          <w:sz w:val="24"/>
          <w:szCs w:val="24"/>
        </w:rPr>
        <w:t>触发器，仍使其做模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减法计数器，流水灯每次有一个状态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表示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亮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暗，</w:t>
      </w:r>
      <w:r w:rsidR="002B6E78">
        <w:rPr>
          <w:rFonts w:hint="eastAsia"/>
          <w:sz w:val="24"/>
          <w:szCs w:val="24"/>
        </w:rPr>
        <w:t>且随时钟在周期内</w:t>
      </w:r>
      <w:r>
        <w:rPr>
          <w:rFonts w:hint="eastAsia"/>
          <w:sz w:val="24"/>
          <w:szCs w:val="24"/>
        </w:rPr>
        <w:t>循环向右</w:t>
      </w:r>
      <w:r w:rsidR="002B6E78">
        <w:rPr>
          <w:rFonts w:hint="eastAsia"/>
          <w:sz w:val="24"/>
          <w:szCs w:val="24"/>
        </w:rPr>
        <w:t>。</w:t>
      </w:r>
    </w:p>
    <w:p w14:paraId="6E0307B1" w14:textId="77777777" w:rsidR="00F742F6" w:rsidRDefault="00F742F6" w:rsidP="009E364E"/>
    <w:p w14:paraId="7AEF2AD8" w14:textId="77777777" w:rsidR="00A1149C" w:rsidRDefault="00A1149C" w:rsidP="009E364E"/>
    <w:p w14:paraId="4F79EEAF" w14:textId="4A3E1047" w:rsidR="009E364E" w:rsidRDefault="009E364E" w:rsidP="009E364E">
      <w:r>
        <w:t xml:space="preserve">3.3 </w:t>
      </w:r>
      <w:r w:rsidRPr="00AF20C3">
        <w:rPr>
          <w:rFonts w:hint="eastAsia"/>
          <w:b/>
          <w:bCs/>
        </w:rPr>
        <w:t>分别描述每个触发器的表达式</w:t>
      </w:r>
    </w:p>
    <w:p w14:paraId="2B9494AC" w14:textId="77777777" w:rsidR="00AF20C3" w:rsidRDefault="00AF20C3" w:rsidP="00AF20C3">
      <w:pPr>
        <w:ind w:firstLine="420"/>
        <w:rPr>
          <w:sz w:val="24"/>
          <w:szCs w:val="24"/>
        </w:rPr>
      </w:pPr>
      <w:r w:rsidRPr="00AF20C3">
        <w:rPr>
          <w:rFonts w:hint="eastAsia"/>
          <w:sz w:val="24"/>
          <w:szCs w:val="24"/>
        </w:rPr>
        <w:t>对于</w:t>
      </w:r>
      <w:r w:rsidRPr="00AF20C3">
        <w:rPr>
          <w:rFonts w:hint="eastAsia"/>
          <w:sz w:val="24"/>
          <w:szCs w:val="24"/>
        </w:rPr>
        <w:t>D</w:t>
      </w:r>
      <w:r w:rsidRPr="00AF20C3">
        <w:rPr>
          <w:rFonts w:hint="eastAsia"/>
          <w:sz w:val="24"/>
          <w:szCs w:val="24"/>
        </w:rPr>
        <w:t>触发器，其仍然为模</w:t>
      </w:r>
      <w:r w:rsidRPr="00AF20C3">
        <w:rPr>
          <w:rFonts w:hint="eastAsia"/>
          <w:sz w:val="24"/>
          <w:szCs w:val="24"/>
        </w:rPr>
        <w:t>4</w:t>
      </w:r>
      <w:r w:rsidRPr="00AF20C3">
        <w:rPr>
          <w:rFonts w:hint="eastAsia"/>
          <w:sz w:val="24"/>
          <w:szCs w:val="24"/>
        </w:rPr>
        <w:t>异步减法计数器，故</w:t>
      </w:r>
      <w:r w:rsidRPr="009A765F">
        <w:rPr>
          <w:rFonts w:hint="eastAsia"/>
          <w:sz w:val="24"/>
          <w:szCs w:val="24"/>
        </w:rPr>
        <w:t>对于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的</w:t>
      </w:r>
      <w:r w:rsidRPr="009A765F">
        <w:rPr>
          <w:rFonts w:hint="eastAsia"/>
          <w:sz w:val="24"/>
          <w:szCs w:val="24"/>
        </w:rPr>
        <w:t>D</w:t>
      </w:r>
      <w:r w:rsidRPr="009A765F">
        <w:rPr>
          <w:rFonts w:hint="eastAsia"/>
          <w:sz w:val="24"/>
          <w:szCs w:val="24"/>
        </w:rPr>
        <w:t>触发器</w:t>
      </w:r>
      <w:r>
        <w:rPr>
          <w:rFonts w:hint="eastAsia"/>
          <w:sz w:val="24"/>
          <w:szCs w:val="24"/>
        </w:rPr>
        <w:t>，其表示为：</w:t>
      </w:r>
    </w:p>
    <w:p w14:paraId="7E18447A" w14:textId="77777777" w:rsidR="00AF20C3" w:rsidRPr="009A765F" w:rsidRDefault="00000000" w:rsidP="00AF20C3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0407ECCB" w14:textId="77777777" w:rsidR="00AF20C3" w:rsidRPr="009A765F" w:rsidRDefault="00000000" w:rsidP="00AF20C3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</m:oMath>
      </m:oMathPara>
    </w:p>
    <w:p w14:paraId="3F13CD96" w14:textId="77777777" w:rsidR="00AF20C3" w:rsidRPr="009A765F" w:rsidRDefault="00AF20C3" w:rsidP="00AF20C3"/>
    <w:p w14:paraId="75C2C2EA" w14:textId="77777777" w:rsidR="00AF20C3" w:rsidRDefault="00AF20C3" w:rsidP="00AF20C3">
      <w:pPr>
        <w:rPr>
          <w:sz w:val="24"/>
          <w:szCs w:val="24"/>
        </w:rPr>
      </w:pPr>
      <w:r>
        <w:tab/>
      </w:r>
      <w:r w:rsidRPr="009A765F">
        <w:rPr>
          <w:rFonts w:hint="eastAsia"/>
          <w:sz w:val="24"/>
          <w:szCs w:val="24"/>
        </w:rPr>
        <w:t>对于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的</w:t>
      </w:r>
      <w:r w:rsidRPr="009A765F">
        <w:rPr>
          <w:rFonts w:hint="eastAsia"/>
          <w:sz w:val="24"/>
          <w:szCs w:val="24"/>
        </w:rPr>
        <w:t>D</w:t>
      </w:r>
      <w:r w:rsidRPr="009A765F">
        <w:rPr>
          <w:rFonts w:hint="eastAsia"/>
          <w:sz w:val="24"/>
          <w:szCs w:val="24"/>
        </w:rPr>
        <w:t>触发器</w:t>
      </w:r>
      <w:r>
        <w:rPr>
          <w:rFonts w:hint="eastAsia"/>
          <w:sz w:val="24"/>
          <w:szCs w:val="24"/>
        </w:rPr>
        <w:t>，其表示为：</w:t>
      </w:r>
    </w:p>
    <w:p w14:paraId="4BBC7987" w14:textId="77777777" w:rsidR="00AF20C3" w:rsidRPr="009A765F" w:rsidRDefault="00000000" w:rsidP="00AF20C3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188F06E3" w14:textId="77777777" w:rsidR="00AF20C3" w:rsidRPr="009A765F" w:rsidRDefault="00000000" w:rsidP="00AF20C3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</m:oMath>
      </m:oMathPara>
    </w:p>
    <w:p w14:paraId="4207F9F2" w14:textId="77777777" w:rsidR="00AF20C3" w:rsidRDefault="00AF20C3" w:rsidP="00AF20C3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由于异步计数，对于</w:t>
      </w:r>
      <w:r w:rsidRPr="009A765F">
        <w:rPr>
          <w:rFonts w:hint="eastAsia"/>
          <w:sz w:val="24"/>
          <w:szCs w:val="24"/>
        </w:rPr>
        <w:t>输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的</w:t>
      </w:r>
      <w:r w:rsidRPr="009A765F">
        <w:rPr>
          <w:rFonts w:hint="eastAsia"/>
          <w:sz w:val="24"/>
          <w:szCs w:val="24"/>
        </w:rPr>
        <w:t>D</w:t>
      </w:r>
      <w:r w:rsidRPr="009A765F">
        <w:rPr>
          <w:rFonts w:hint="eastAsia"/>
          <w:sz w:val="24"/>
          <w:szCs w:val="24"/>
        </w:rPr>
        <w:t>触发器</w:t>
      </w:r>
      <w:r>
        <w:rPr>
          <w:rFonts w:hint="eastAsia"/>
          <w:sz w:val="24"/>
          <w:szCs w:val="24"/>
        </w:rPr>
        <w:t>，它的时钟输入：</w:t>
      </w:r>
    </w:p>
    <w:p w14:paraId="470C9DB1" w14:textId="77777777" w:rsidR="00AF20C3" w:rsidRPr="009A765F" w:rsidRDefault="00000000" w:rsidP="00AF20C3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C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673D066B" w14:textId="4A0A74E7" w:rsidR="00AF20C3" w:rsidRDefault="00AF20C3" w:rsidP="00AF20C3">
      <w:pPr>
        <w:ind w:firstLine="420"/>
        <w:rPr>
          <w:sz w:val="24"/>
          <w:szCs w:val="24"/>
        </w:rPr>
      </w:pPr>
    </w:p>
    <w:p w14:paraId="73F9853A" w14:textId="2B228D08" w:rsidR="00AF20C3" w:rsidRDefault="00281B7B" w:rsidP="00AF20C3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而对于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L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>
        <w:rPr>
          <w:rFonts w:hint="eastAsia"/>
          <w:sz w:val="24"/>
          <w:szCs w:val="24"/>
        </w:rPr>
        <w:t>四个灯，通过真值表可得其表达式：</w:t>
      </w:r>
    </w:p>
    <w:p w14:paraId="1856C149" w14:textId="466EFE1B" w:rsidR="00281B7B" w:rsidRPr="00281B7B" w:rsidRDefault="00000000" w:rsidP="00AF20C3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  <m:ctrlPr>
                <w:rPr>
                  <w:rFonts w:ascii="Cambria Math" w:hAnsi="Cambria Math" w:hint="eastAsia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</m:oMath>
      </m:oMathPara>
    </w:p>
    <w:p w14:paraId="5FF51DC5" w14:textId="0F956A6F" w:rsidR="00281B7B" w:rsidRPr="00281B7B" w:rsidRDefault="00000000" w:rsidP="00281B7B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  <m:ctrlPr>
                <w:rPr>
                  <w:rFonts w:ascii="Cambria Math" w:hAnsi="Cambria Math" w:hint="eastAsia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acc>
        </m:oMath>
      </m:oMathPara>
    </w:p>
    <w:p w14:paraId="02BD9086" w14:textId="26E8C2AE" w:rsidR="00281B7B" w:rsidRDefault="00000000" w:rsidP="00281B7B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  <m:ctrlPr>
                <w:rPr>
                  <w:rFonts w:ascii="Cambria Math" w:hAnsi="Cambria Math" w:hint="eastAsia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</m:oMath>
      </m:oMathPara>
    </w:p>
    <w:p w14:paraId="594D70C5" w14:textId="20AE1A97" w:rsidR="00281B7B" w:rsidRPr="00281B7B" w:rsidRDefault="00000000" w:rsidP="00281B7B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  <m:ctrlPr>
                <w:rPr>
                  <w:rFonts w:ascii="Cambria Math" w:hAnsi="Cambria Math" w:hint="eastAsia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acc>
        </m:oMath>
      </m:oMathPara>
    </w:p>
    <w:p w14:paraId="71A9A9E4" w14:textId="3B55D0F5" w:rsidR="00281B7B" w:rsidRPr="00281B7B" w:rsidRDefault="00000000" w:rsidP="00281B7B">
      <w:pPr>
        <w:ind w:firstLine="42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L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072D5C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072D5C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072D5C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072D5C">
        <w:rPr>
          <w:rFonts w:hint="eastAsia"/>
          <w:sz w:val="24"/>
          <w:szCs w:val="24"/>
        </w:rPr>
        <w:t>的表达式全都转换成与非形式，方便与非门输入。</w:t>
      </w:r>
    </w:p>
    <w:p w14:paraId="6440DDAA" w14:textId="77777777" w:rsidR="00281B7B" w:rsidRDefault="00281B7B" w:rsidP="00AF20C3">
      <w:pPr>
        <w:ind w:firstLine="420"/>
        <w:rPr>
          <w:sz w:val="24"/>
          <w:szCs w:val="24"/>
        </w:rPr>
      </w:pPr>
    </w:p>
    <w:p w14:paraId="3EFF0432" w14:textId="77777777" w:rsidR="00AF20C3" w:rsidRPr="00AF20C3" w:rsidRDefault="00AF20C3" w:rsidP="00072D5C">
      <w:pPr>
        <w:rPr>
          <w:sz w:val="24"/>
          <w:szCs w:val="24"/>
        </w:rPr>
      </w:pPr>
    </w:p>
    <w:p w14:paraId="41844556" w14:textId="79816BA5" w:rsidR="009E364E" w:rsidRDefault="009E364E" w:rsidP="009E364E">
      <w:r>
        <w:t xml:space="preserve">3.4 </w:t>
      </w:r>
      <w:r>
        <w:rPr>
          <w:rFonts w:hint="eastAsia"/>
        </w:rPr>
        <w:t>电路图</w:t>
      </w:r>
    </w:p>
    <w:p w14:paraId="147D259A" w14:textId="1458AA10" w:rsidR="001860D0" w:rsidRPr="001860D0" w:rsidRDefault="000334BF" w:rsidP="001860D0">
      <w:r>
        <w:rPr>
          <w:noProof/>
        </w:rPr>
        <w:drawing>
          <wp:inline distT="0" distB="0" distL="0" distR="0" wp14:anchorId="0B43D5C8" wp14:editId="034D2E40">
            <wp:extent cx="5143500" cy="3787140"/>
            <wp:effectExtent l="0" t="0" r="0" b="3810"/>
            <wp:docPr id="192593319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7" t="10115" r="5138" b="39615"/>
                    <a:stretch/>
                  </pic:blipFill>
                  <pic:spPr bwMode="auto">
                    <a:xfrm>
                      <a:off x="0" y="0"/>
                      <a:ext cx="5143500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7531CC" w14:textId="7CC15878" w:rsidR="00111B3D" w:rsidRDefault="00111B3D">
      <w:pPr>
        <w:widowControl/>
        <w:jc w:val="left"/>
      </w:pPr>
      <w:r>
        <w:br w:type="page"/>
      </w:r>
    </w:p>
    <w:p w14:paraId="457EC3FF" w14:textId="77777777" w:rsidR="00B71C88" w:rsidRPr="00E762A4" w:rsidRDefault="00B71C88" w:rsidP="00B71C88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六、数据记录与处理</w:t>
      </w:r>
    </w:p>
    <w:p w14:paraId="2B31D57F" w14:textId="77777777" w:rsidR="00B71C88" w:rsidRPr="00BC7DC2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：</w:t>
      </w:r>
    </w:p>
    <w:p w14:paraId="31D82408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1500E052" w14:textId="2C5E61DD" w:rsidR="00B71C88" w:rsidRPr="00797833" w:rsidRDefault="00A65F36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="00B71C88"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 w:rsidR="009E364E"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="00B71C88"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5DAA76BD" w14:textId="070923EB" w:rsidR="00B71C88" w:rsidRPr="00797833" w:rsidRDefault="00C962C6" w:rsidP="00B71C88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69B03691" wp14:editId="50D40753">
            <wp:extent cx="5759450" cy="3811270"/>
            <wp:effectExtent l="0" t="0" r="0" b="0"/>
            <wp:docPr id="5450918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A1F67" w14:textId="77777777" w:rsidR="00B71C88" w:rsidRPr="00797833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06B39E18" w14:textId="1D099241" w:rsidR="00B71C88" w:rsidRPr="00797833" w:rsidRDefault="00A65F36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</w:t>
      </w:r>
      <w:r>
        <w:rPr>
          <w:rFonts w:ascii="微软雅黑" w:eastAsia="微软雅黑" w:hAnsi="微软雅黑" w:hint="eastAsia"/>
          <w:sz w:val="24"/>
          <w:szCs w:val="24"/>
        </w:rPr>
        <w:t>K</w:t>
      </w:r>
      <w:r w:rsidRPr="00A65F36">
        <w:rPr>
          <w:rFonts w:ascii="微软雅黑" w:eastAsia="微软雅黑" w:hAnsi="微软雅黑" w:hint="eastAsia"/>
          <w:sz w:val="24"/>
          <w:szCs w:val="24"/>
        </w:rPr>
        <w:t>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无需打开逻辑分析仪）</w:t>
      </w:r>
      <w:r w:rsidR="00B71C88"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33C4B2F2" w14:textId="667EC142" w:rsidR="00B71C88" w:rsidRPr="00797833" w:rsidRDefault="00C962C6" w:rsidP="00B71C88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04F2FF3" wp14:editId="26632C85">
            <wp:extent cx="5759450" cy="3811270"/>
            <wp:effectExtent l="0" t="0" r="0" b="0"/>
            <wp:docPr id="6385181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B88C" w14:textId="77777777" w:rsidR="00B71C88" w:rsidRPr="00797833" w:rsidRDefault="00B71C88" w:rsidP="00B71C88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6EE18309" w14:textId="77777777" w:rsidR="00B71C88" w:rsidRPr="001860B6" w:rsidRDefault="00B71C88" w:rsidP="001860B6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5C6CE89A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33BD343A" w14:textId="3BC298B6" w:rsidR="00A65F36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 w:rsidR="009E364E">
        <w:rPr>
          <w:rFonts w:ascii="微软雅黑" w:eastAsia="微软雅黑" w:hAnsi="微软雅黑" w:hint="eastAsia"/>
          <w:sz w:val="24"/>
          <w:szCs w:val="24"/>
        </w:rPr>
        <w:t>记录</w:t>
      </w:r>
      <w:r w:rsidRPr="00A65F36">
        <w:rPr>
          <w:rFonts w:ascii="微软雅黑" w:eastAsia="微软雅黑" w:hAnsi="微软雅黑" w:hint="eastAsia"/>
          <w:sz w:val="24"/>
          <w:szCs w:val="24"/>
        </w:rPr>
        <w:t>L1、L2数值</w:t>
      </w:r>
      <w:r w:rsidR="009E364E">
        <w:rPr>
          <w:rFonts w:ascii="微软雅黑" w:eastAsia="微软雅黑" w:hAnsi="微软雅黑" w:hint="eastAsia"/>
          <w:sz w:val="24"/>
          <w:szCs w:val="24"/>
        </w:rPr>
        <w:t>变化</w:t>
      </w:r>
      <w:r>
        <w:rPr>
          <w:rFonts w:ascii="微软雅黑" w:eastAsia="微软雅黑" w:hAnsi="微软雅黑" w:hint="eastAsia"/>
          <w:sz w:val="24"/>
          <w:szCs w:val="24"/>
        </w:rPr>
        <w:t>：</w:t>
      </w:r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915"/>
        <w:gridCol w:w="898"/>
        <w:gridCol w:w="896"/>
        <w:gridCol w:w="1013"/>
        <w:gridCol w:w="1013"/>
        <w:gridCol w:w="781"/>
        <w:gridCol w:w="781"/>
      </w:tblGrid>
      <w:tr w:rsidR="00033383" w14:paraId="7EFA7C21" w14:textId="1CFF544E" w:rsidTr="00144F83">
        <w:tc>
          <w:tcPr>
            <w:tcW w:w="915" w:type="dxa"/>
          </w:tcPr>
          <w:p w14:paraId="35841FD9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898" w:type="dxa"/>
          </w:tcPr>
          <w:p w14:paraId="28C6A319" w14:textId="77777777" w:rsidR="00033383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96" w:type="dxa"/>
          </w:tcPr>
          <w:p w14:paraId="676BB2B2" w14:textId="77777777" w:rsidR="00033383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13" w:type="dxa"/>
          </w:tcPr>
          <w:p w14:paraId="29B354D8" w14:textId="77777777" w:rsidR="00033383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013" w:type="dxa"/>
          </w:tcPr>
          <w:p w14:paraId="5FCAB7CF" w14:textId="77777777" w:rsidR="00033383" w:rsidRPr="009F167A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781" w:type="dxa"/>
          </w:tcPr>
          <w:p w14:paraId="7A5A98F5" w14:textId="55332881" w:rsidR="00033383" w:rsidRPr="009F167A" w:rsidRDefault="00000000" w:rsidP="0054316A">
            <w:pPr>
              <w:jc w:val="center"/>
              <w:rPr>
                <w:rFonts w:ascii="微软雅黑" w:eastAsia="微软雅黑" w:hAnsi="微软雅黑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Times New Roman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eastAsia="微软雅黑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微软雅黑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81" w:type="dxa"/>
          </w:tcPr>
          <w:p w14:paraId="0A51E352" w14:textId="3EC0A4AA" w:rsidR="00033383" w:rsidRPr="009F167A" w:rsidRDefault="00000000" w:rsidP="0054316A">
            <w:pPr>
              <w:jc w:val="center"/>
              <w:rPr>
                <w:rFonts w:ascii="微软雅黑" w:eastAsia="微软雅黑" w:hAnsi="微软雅黑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Times New Roman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eastAsia="微软雅黑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微软雅黑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</w:tr>
      <w:tr w:rsidR="00033383" w14:paraId="032530D2" w14:textId="028A6FFF" w:rsidTr="00144F83">
        <w:tc>
          <w:tcPr>
            <w:tcW w:w="915" w:type="dxa"/>
          </w:tcPr>
          <w:p w14:paraId="6A78E876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98" w:type="dxa"/>
          </w:tcPr>
          <w:p w14:paraId="3B7AD50D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96" w:type="dxa"/>
          </w:tcPr>
          <w:p w14:paraId="724C39EC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013" w:type="dxa"/>
          </w:tcPr>
          <w:p w14:paraId="715709A5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013" w:type="dxa"/>
          </w:tcPr>
          <w:p w14:paraId="3319E2F9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81" w:type="dxa"/>
          </w:tcPr>
          <w:p w14:paraId="382121E5" w14:textId="0367AA48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81" w:type="dxa"/>
          </w:tcPr>
          <w:p w14:paraId="13F74DC0" w14:textId="3AFC41E1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033383" w14:paraId="40E179C2" w14:textId="116E7681" w:rsidTr="00144F83">
        <w:tc>
          <w:tcPr>
            <w:tcW w:w="915" w:type="dxa"/>
          </w:tcPr>
          <w:p w14:paraId="44CE8AE8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898" w:type="dxa"/>
          </w:tcPr>
          <w:p w14:paraId="42B3BCFA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96" w:type="dxa"/>
          </w:tcPr>
          <w:p w14:paraId="0465935F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013" w:type="dxa"/>
          </w:tcPr>
          <w:p w14:paraId="47D3611A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013" w:type="dxa"/>
          </w:tcPr>
          <w:p w14:paraId="13410820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81" w:type="dxa"/>
          </w:tcPr>
          <w:p w14:paraId="197E1F7A" w14:textId="7A7837A4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81" w:type="dxa"/>
          </w:tcPr>
          <w:p w14:paraId="55C4DC5F" w14:textId="01FA8CFA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033383" w14:paraId="254C203F" w14:textId="7C471A79" w:rsidTr="00144F83">
        <w:tc>
          <w:tcPr>
            <w:tcW w:w="915" w:type="dxa"/>
          </w:tcPr>
          <w:p w14:paraId="2508E1EB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898" w:type="dxa"/>
          </w:tcPr>
          <w:p w14:paraId="60CFB110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896" w:type="dxa"/>
          </w:tcPr>
          <w:p w14:paraId="1AC89199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013" w:type="dxa"/>
          </w:tcPr>
          <w:p w14:paraId="1B866BCF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013" w:type="dxa"/>
          </w:tcPr>
          <w:p w14:paraId="0EE293C8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81" w:type="dxa"/>
          </w:tcPr>
          <w:p w14:paraId="46863F40" w14:textId="03FEF704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81" w:type="dxa"/>
          </w:tcPr>
          <w:p w14:paraId="4ECF9EB9" w14:textId="6756FDAA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033383" w14:paraId="4BA5E198" w14:textId="0E090856" w:rsidTr="00144F83">
        <w:tc>
          <w:tcPr>
            <w:tcW w:w="915" w:type="dxa"/>
          </w:tcPr>
          <w:p w14:paraId="747DDA63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898" w:type="dxa"/>
          </w:tcPr>
          <w:p w14:paraId="1B300F70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896" w:type="dxa"/>
          </w:tcPr>
          <w:p w14:paraId="1DCCFEC0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013" w:type="dxa"/>
          </w:tcPr>
          <w:p w14:paraId="5C55D507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013" w:type="dxa"/>
          </w:tcPr>
          <w:p w14:paraId="63DA601B" w14:textId="77777777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81" w:type="dxa"/>
          </w:tcPr>
          <w:p w14:paraId="3903F86B" w14:textId="0F4E4FD9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81" w:type="dxa"/>
          </w:tcPr>
          <w:p w14:paraId="0B9178A7" w14:textId="4A59EE01" w:rsidR="00033383" w:rsidRPr="009F167A" w:rsidRDefault="00033383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2C8F07DA" w14:textId="5F9C599A" w:rsidR="00A65F36" w:rsidRDefault="00EF39D3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表达式：</w:t>
      </w:r>
    </w:p>
    <w:p w14:paraId="3BCA125E" w14:textId="77777777" w:rsidR="00EF39D3" w:rsidRPr="00EF39D3" w:rsidRDefault="00000000" w:rsidP="00EF39D3">
      <w:pPr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2DEC7AA4" w14:textId="4ECBFCAD" w:rsidR="00EF39D3" w:rsidRPr="00EF39D3" w:rsidRDefault="00000000" w:rsidP="00EF39D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6429AD35" w14:textId="77777777" w:rsidR="00EF39D3" w:rsidRPr="00EF39D3" w:rsidRDefault="00000000" w:rsidP="00EF39D3">
      <w:pPr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3A746028" w14:textId="77777777" w:rsidR="00EF39D3" w:rsidRPr="00EF39D3" w:rsidRDefault="00000000" w:rsidP="00EF39D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14:paraId="2F845D92" w14:textId="12EA1D57" w:rsidR="00EF39D3" w:rsidRPr="00EF39D3" w:rsidRDefault="00000000" w:rsidP="00EF39D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C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2D400650" w14:textId="5A100DB8" w:rsidR="00EF39D3" w:rsidRPr="00EF39D3" w:rsidRDefault="00000000" w:rsidP="00EF39D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7476E40A" w14:textId="138C4B0B" w:rsidR="00EF39D3" w:rsidRPr="00EF39D3" w:rsidRDefault="00000000" w:rsidP="00EF39D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50839E49" w14:textId="77777777" w:rsidR="00EF39D3" w:rsidRPr="009A765F" w:rsidRDefault="00EF39D3" w:rsidP="00EF39D3">
      <w:pPr>
        <w:rPr>
          <w:sz w:val="24"/>
          <w:szCs w:val="24"/>
        </w:rPr>
      </w:pPr>
    </w:p>
    <w:p w14:paraId="088269D1" w14:textId="77777777" w:rsidR="00A65F36" w:rsidRPr="00FF5BA0" w:rsidRDefault="00A65F36" w:rsidP="00FF5BA0">
      <w:pPr>
        <w:rPr>
          <w:rFonts w:ascii="微软雅黑" w:eastAsia="微软雅黑" w:hAnsi="微软雅黑"/>
          <w:sz w:val="24"/>
          <w:szCs w:val="24"/>
        </w:rPr>
      </w:pPr>
    </w:p>
    <w:p w14:paraId="61520219" w14:textId="73039BDB" w:rsidR="00B71C88" w:rsidRPr="00A65F36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CP、Q2、Q1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：</w:t>
      </w:r>
    </w:p>
    <w:p w14:paraId="22276475" w14:textId="66965ABA" w:rsidR="00B71C88" w:rsidRDefault="003102F2" w:rsidP="00B71C88">
      <w:pPr>
        <w:pStyle w:val="a5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110556D8" wp14:editId="0D46DA6A">
            <wp:extent cx="5759450" cy="3726815"/>
            <wp:effectExtent l="0" t="0" r="0" b="6985"/>
            <wp:docPr id="199705423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DAE95" w14:textId="77777777" w:rsidR="00B71C88" w:rsidRPr="00853A08" w:rsidRDefault="00B71C88" w:rsidP="00853A08">
      <w:pPr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25FF89A9" w14:textId="77777777" w:rsidR="00B71C88" w:rsidRPr="00BC7DC2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2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2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5750D1DD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2878EB7E" w14:textId="4DE9E4FF" w:rsidR="00A65F36" w:rsidRPr="00797833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 w:rsidR="000572AF"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41EF05DC" w14:textId="747A89F2" w:rsidR="00A65F36" w:rsidRPr="00891B7B" w:rsidRDefault="00891B7B" w:rsidP="00A65F36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BC4E1C8" wp14:editId="052B0375">
            <wp:extent cx="5759450" cy="3726815"/>
            <wp:effectExtent l="0" t="0" r="0" b="6985"/>
            <wp:docPr id="91025565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08E89" w14:textId="77777777" w:rsidR="00A65F36" w:rsidRPr="00797833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3B28C76E" w14:textId="77777777" w:rsidR="00A65F36" w:rsidRPr="00797833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</w:t>
      </w:r>
      <w:r>
        <w:rPr>
          <w:rFonts w:ascii="微软雅黑" w:eastAsia="微软雅黑" w:hAnsi="微软雅黑" w:hint="eastAsia"/>
          <w:sz w:val="24"/>
          <w:szCs w:val="24"/>
        </w:rPr>
        <w:t>K</w:t>
      </w:r>
      <w:r w:rsidRPr="00A65F36">
        <w:rPr>
          <w:rFonts w:ascii="微软雅黑" w:eastAsia="微软雅黑" w:hAnsi="微软雅黑" w:hint="eastAsia"/>
          <w:sz w:val="24"/>
          <w:szCs w:val="24"/>
        </w:rPr>
        <w:t>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无需打开逻辑分析仪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2677A081" w14:textId="7A6D8D5D" w:rsidR="00A65F36" w:rsidRPr="00797833" w:rsidRDefault="00891B7B" w:rsidP="00A65F36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0DAC140A" wp14:editId="70C366C8">
            <wp:extent cx="5759450" cy="3726815"/>
            <wp:effectExtent l="0" t="0" r="0" b="6985"/>
            <wp:docPr id="21416658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27F45" w14:textId="77777777" w:rsidR="00A65F36" w:rsidRPr="00891B7B" w:rsidRDefault="00A65F36" w:rsidP="00891B7B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0DE0C18D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lastRenderedPageBreak/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194451C4" w14:textId="514329BE" w:rsidR="00A65F36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L1、L2</w:t>
      </w:r>
      <w:r w:rsidR="000572AF" w:rsidRPr="00A65F36">
        <w:rPr>
          <w:rFonts w:ascii="微软雅黑" w:eastAsia="微软雅黑" w:hAnsi="微软雅黑" w:hint="eastAsia"/>
          <w:sz w:val="24"/>
          <w:szCs w:val="24"/>
        </w:rPr>
        <w:t>数值</w:t>
      </w:r>
      <w:r w:rsidR="000572AF">
        <w:rPr>
          <w:rFonts w:ascii="微软雅黑" w:eastAsia="微软雅黑" w:hAnsi="微软雅黑" w:hint="eastAsia"/>
          <w:sz w:val="24"/>
          <w:szCs w:val="24"/>
        </w:rPr>
        <w:t>变化</w:t>
      </w:r>
      <w:r>
        <w:rPr>
          <w:rFonts w:ascii="微软雅黑" w:eastAsia="微软雅黑" w:hAnsi="微软雅黑" w:hint="eastAsia"/>
          <w:sz w:val="24"/>
          <w:szCs w:val="24"/>
        </w:rPr>
        <w:t>：</w:t>
      </w:r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8E1787" w14:paraId="54B0BA70" w14:textId="311AF494" w:rsidTr="00035708">
        <w:tc>
          <w:tcPr>
            <w:tcW w:w="1134" w:type="dxa"/>
          </w:tcPr>
          <w:p w14:paraId="42E7FD2C" w14:textId="77777777" w:rsidR="008E1787" w:rsidRPr="009F167A" w:rsidRDefault="008E1787" w:rsidP="008E1787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1134" w:type="dxa"/>
          </w:tcPr>
          <w:p w14:paraId="58E846D1" w14:textId="77777777" w:rsidR="008E1787" w:rsidRPr="009F167A" w:rsidRDefault="00000000" w:rsidP="008E1787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61F1A4DA" w14:textId="77777777" w:rsidR="008E1787" w:rsidRPr="009F167A" w:rsidRDefault="00000000" w:rsidP="008E1787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0E4E32BD" w14:textId="77777777" w:rsidR="008E1787" w:rsidRPr="009F167A" w:rsidRDefault="00000000" w:rsidP="008E1787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34" w:type="dxa"/>
          </w:tcPr>
          <w:p w14:paraId="68FD3395" w14:textId="77777777" w:rsidR="008E1787" w:rsidRPr="009F167A" w:rsidRDefault="00000000" w:rsidP="008E1787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34" w:type="dxa"/>
          </w:tcPr>
          <w:p w14:paraId="2623093B" w14:textId="0D76F8C6" w:rsidR="008E1787" w:rsidRPr="009F167A" w:rsidRDefault="00000000" w:rsidP="008E1787">
            <w:pPr>
              <w:jc w:val="center"/>
              <w:rPr>
                <w:rFonts w:ascii="微软雅黑" w:eastAsia="微软雅黑" w:hAnsi="微软雅黑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Times New Roman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eastAsia="微软雅黑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微软雅黑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7225A4DC" w14:textId="36128050" w:rsidR="008E1787" w:rsidRPr="009F167A" w:rsidRDefault="00000000" w:rsidP="008E1787">
            <w:pPr>
              <w:jc w:val="center"/>
              <w:rPr>
                <w:rFonts w:ascii="微软雅黑" w:eastAsia="微软雅黑" w:hAnsi="微软雅黑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Times New Roman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eastAsia="微软雅黑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微软雅黑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</w:tr>
      <w:tr w:rsidR="008E1787" w14:paraId="41E0FFBD" w14:textId="2932769F" w:rsidTr="00035708">
        <w:tc>
          <w:tcPr>
            <w:tcW w:w="1134" w:type="dxa"/>
          </w:tcPr>
          <w:p w14:paraId="1AED3654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949ED9D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42D633F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1C453F1B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792B2C5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2C609B67" w14:textId="39A788D6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0FFD7E6B" w14:textId="7ED148A9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8E1787" w14:paraId="30049F7A" w14:textId="0AE77B62" w:rsidTr="00035708">
        <w:tc>
          <w:tcPr>
            <w:tcW w:w="1134" w:type="dxa"/>
          </w:tcPr>
          <w:p w14:paraId="6FBFDD22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14:paraId="2E935BA3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662F4079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3DC94E01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6EC2535A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734B9260" w14:textId="3DDD862A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6D750E07" w14:textId="7670BC04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8E1787" w14:paraId="3227B799" w14:textId="3EA821EC" w:rsidTr="00035708">
        <w:tc>
          <w:tcPr>
            <w:tcW w:w="1134" w:type="dxa"/>
          </w:tcPr>
          <w:p w14:paraId="3C66E7DB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52D9A2E9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24BA322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ABE04B4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6C72D75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40EECB61" w14:textId="5DE9DF96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32A2C7B" w14:textId="70335A53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8E1787" w14:paraId="464E1854" w14:textId="13F94B0B" w:rsidTr="00035708">
        <w:tc>
          <w:tcPr>
            <w:tcW w:w="1134" w:type="dxa"/>
          </w:tcPr>
          <w:p w14:paraId="38BB371C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 w:rsidRPr="009F167A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013DEE70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3FF0FA2E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1ABA9918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038FFF9F" w14:textId="77777777" w:rsidR="008E1787" w:rsidRPr="009F167A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0679291" w14:textId="7D1D2460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5DC0AF19" w14:textId="62096B63" w:rsidR="008E1787" w:rsidRDefault="008E1787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</w:tbl>
    <w:p w14:paraId="76195184" w14:textId="3575E5A9" w:rsidR="006A6FBD" w:rsidRPr="006A6FBD" w:rsidRDefault="00D062E5" w:rsidP="006A6FBD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表达式</w:t>
      </w:r>
      <w:r w:rsidR="003A30F3">
        <w:rPr>
          <w:rFonts w:ascii="微软雅黑" w:eastAsia="微软雅黑" w:hAnsi="微软雅黑" w:hint="eastAsia"/>
          <w:sz w:val="24"/>
          <w:szCs w:val="24"/>
        </w:rPr>
        <w:t>：</w:t>
      </w:r>
    </w:p>
    <w:p w14:paraId="6F4510E6" w14:textId="77777777" w:rsidR="003A30F3" w:rsidRPr="003A30F3" w:rsidRDefault="00000000" w:rsidP="003A30F3">
      <w:pPr>
        <w:ind w:firstLine="420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8"/>
              <w:szCs w:val="28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5A25A365" w14:textId="2FC2695F" w:rsidR="003A30F3" w:rsidRPr="003A30F3" w:rsidRDefault="00000000" w:rsidP="003A30F3">
      <w:pPr>
        <w:ind w:firstLine="420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 w:hint="eastAsia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490240CE" w14:textId="77777777" w:rsidR="003A30F3" w:rsidRPr="003A30F3" w:rsidRDefault="00000000" w:rsidP="003A30F3">
      <w:pPr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 w:val="28"/>
              <w:szCs w:val="28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30EFF275" w14:textId="77777777" w:rsidR="003A30F3" w:rsidRPr="003A30F3" w:rsidRDefault="00000000" w:rsidP="003A30F3">
      <w:pPr>
        <w:ind w:firstLine="42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682E9EDB" w14:textId="77777777" w:rsidR="003A30F3" w:rsidRPr="00EF39D3" w:rsidRDefault="00000000" w:rsidP="003A30F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5F912507" w14:textId="77777777" w:rsidR="003A30F3" w:rsidRPr="00EF39D3" w:rsidRDefault="00000000" w:rsidP="003A30F3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7E75AABC" w14:textId="77777777" w:rsidR="003A30F3" w:rsidRPr="003A30F3" w:rsidRDefault="003A30F3" w:rsidP="003A30F3">
      <w:pPr>
        <w:ind w:firstLine="420"/>
        <w:rPr>
          <w:sz w:val="28"/>
          <w:szCs w:val="28"/>
        </w:rPr>
      </w:pPr>
    </w:p>
    <w:p w14:paraId="71E195F6" w14:textId="77777777" w:rsidR="00A65F36" w:rsidRPr="003A30F3" w:rsidRDefault="00A65F36" w:rsidP="003A30F3">
      <w:pPr>
        <w:rPr>
          <w:rFonts w:ascii="微软雅黑" w:eastAsia="微软雅黑" w:hAnsi="微软雅黑"/>
          <w:sz w:val="24"/>
          <w:szCs w:val="24"/>
        </w:rPr>
      </w:pPr>
    </w:p>
    <w:p w14:paraId="7642EC49" w14:textId="77777777" w:rsidR="00A65F36" w:rsidRPr="00A65F36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CP、Q2、Q1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：</w:t>
      </w:r>
    </w:p>
    <w:p w14:paraId="006F9858" w14:textId="399C556F" w:rsidR="00A65F36" w:rsidRPr="0053337F" w:rsidRDefault="0053337F" w:rsidP="00A65F36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7F633ED" wp14:editId="2B337AA3">
            <wp:extent cx="5759450" cy="3726815"/>
            <wp:effectExtent l="0" t="0" r="0" b="6985"/>
            <wp:docPr id="208574492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11CBD" w14:textId="77777777" w:rsidR="00A65F36" w:rsidRPr="0053337F" w:rsidRDefault="00A65F36" w:rsidP="0053337F">
      <w:pPr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52BC4FFD" w14:textId="77777777" w:rsidR="00B71C88" w:rsidRPr="00BC7DC2" w:rsidRDefault="00B71C88" w:rsidP="00B71C88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3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3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1D556DE9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6F0A9F84" w14:textId="77777777" w:rsidR="000572AF" w:rsidRPr="00797833" w:rsidRDefault="000572AF" w:rsidP="000572AF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Hz时，</w:t>
      </w:r>
      <w:r>
        <w:rPr>
          <w:rFonts w:ascii="微软雅黑" w:eastAsia="微软雅黑" w:hAnsi="微软雅黑" w:hint="eastAsia"/>
          <w:sz w:val="24"/>
          <w:szCs w:val="24"/>
        </w:rPr>
        <w:t>运行时</w:t>
      </w:r>
      <w:r w:rsidRPr="00797833">
        <w:rPr>
          <w:rFonts w:ascii="微软雅黑" w:eastAsia="微软雅黑" w:hAnsi="微软雅黑" w:hint="eastAsia"/>
          <w:sz w:val="24"/>
          <w:szCs w:val="24"/>
        </w:rPr>
        <w:t>输出结果</w:t>
      </w:r>
      <w:r>
        <w:rPr>
          <w:rFonts w:ascii="微软雅黑" w:eastAsia="微软雅黑" w:hAnsi="微软雅黑" w:hint="eastAsia"/>
          <w:sz w:val="24"/>
          <w:szCs w:val="24"/>
        </w:rPr>
        <w:t>（任意选取一个状态截图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p w14:paraId="5CA4E31B" w14:textId="38A0A543" w:rsidR="00A65F36" w:rsidRPr="00012219" w:rsidRDefault="00012219" w:rsidP="00B71C88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E25703" wp14:editId="07E493C1">
            <wp:extent cx="5759450" cy="3811270"/>
            <wp:effectExtent l="0" t="0" r="0" b="0"/>
            <wp:docPr id="2958629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FA7DD" w14:textId="77777777" w:rsidR="00A65F36" w:rsidRPr="00797833" w:rsidRDefault="00A65F36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6404D462" w14:textId="77777777" w:rsidR="00B71C88" w:rsidRPr="00BC7DC2" w:rsidRDefault="00B71C88" w:rsidP="00B71C88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75BB4A73" w14:textId="31E8DFCE" w:rsidR="00A65F36" w:rsidRDefault="00A65F36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A65F36">
        <w:rPr>
          <w:rFonts w:ascii="微软雅黑" w:eastAsia="微软雅黑" w:hAnsi="微软雅黑" w:hint="eastAsia"/>
          <w:sz w:val="24"/>
          <w:szCs w:val="24"/>
        </w:rPr>
        <w:t>输入1kHz时，CP、Q2、Q1、L1~L4</w:t>
      </w:r>
      <w:r>
        <w:rPr>
          <w:rFonts w:ascii="微软雅黑" w:eastAsia="微软雅黑" w:hAnsi="微软雅黑" w:hint="eastAsia"/>
          <w:sz w:val="24"/>
          <w:szCs w:val="24"/>
        </w:rPr>
        <w:t>在逻辑分析仪的</w:t>
      </w:r>
      <w:r w:rsidRPr="00797833">
        <w:rPr>
          <w:rFonts w:ascii="微软雅黑" w:eastAsia="微软雅黑" w:hAnsi="微软雅黑" w:hint="eastAsia"/>
          <w:sz w:val="24"/>
          <w:szCs w:val="24"/>
        </w:rPr>
        <w:t>输出</w:t>
      </w:r>
      <w:r w:rsidRPr="00A65F36">
        <w:rPr>
          <w:rFonts w:ascii="微软雅黑" w:eastAsia="微软雅黑" w:hAnsi="微软雅黑" w:hint="eastAsia"/>
          <w:sz w:val="24"/>
          <w:szCs w:val="24"/>
        </w:rPr>
        <w:t>时序图</w:t>
      </w:r>
      <w:r>
        <w:rPr>
          <w:rFonts w:ascii="微软雅黑" w:eastAsia="微软雅黑" w:hAnsi="微软雅黑" w:hint="eastAsia"/>
          <w:sz w:val="24"/>
          <w:szCs w:val="24"/>
        </w:rPr>
        <w:t>（截屏）</w:t>
      </w:r>
      <w:r w:rsidRPr="00797833">
        <w:rPr>
          <w:rFonts w:ascii="微软雅黑" w:eastAsia="微软雅黑" w:hAnsi="微软雅黑" w:hint="eastAsia"/>
          <w:sz w:val="24"/>
          <w:szCs w:val="24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76"/>
        <w:gridCol w:w="983"/>
        <w:gridCol w:w="983"/>
        <w:gridCol w:w="1127"/>
        <w:gridCol w:w="1127"/>
        <w:gridCol w:w="966"/>
        <w:gridCol w:w="966"/>
        <w:gridCol w:w="966"/>
        <w:gridCol w:w="966"/>
      </w:tblGrid>
      <w:tr w:rsidR="006A6FBD" w14:paraId="54D59612" w14:textId="77777777" w:rsidTr="0054316A">
        <w:tc>
          <w:tcPr>
            <w:tcW w:w="976" w:type="dxa"/>
          </w:tcPr>
          <w:p w14:paraId="4967024A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28"/>
                    <w:szCs w:val="28"/>
                  </w:rPr>
                  <m:t>CP</m:t>
                </m:r>
              </m:oMath>
            </m:oMathPara>
          </w:p>
        </w:tc>
        <w:tc>
          <w:tcPr>
            <w:tcW w:w="983" w:type="dxa"/>
          </w:tcPr>
          <w:p w14:paraId="0FCFBC09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83" w:type="dxa"/>
          </w:tcPr>
          <w:p w14:paraId="2F6D4F02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7" w:type="dxa"/>
          </w:tcPr>
          <w:p w14:paraId="0F7CB9E0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1127" w:type="dxa"/>
          </w:tcPr>
          <w:p w14:paraId="3EF3780E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Q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bSup>
              </m:oMath>
            </m:oMathPara>
          </w:p>
        </w:tc>
        <w:tc>
          <w:tcPr>
            <w:tcW w:w="966" w:type="dxa"/>
          </w:tcPr>
          <w:p w14:paraId="1D5174F9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59013DA9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1FA767FE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66" w:type="dxa"/>
          </w:tcPr>
          <w:p w14:paraId="744D4ED1" w14:textId="77777777" w:rsidR="006A6FBD" w:rsidRPr="00233690" w:rsidRDefault="00000000" w:rsidP="0054316A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</w:tr>
      <w:tr w:rsidR="006A6FBD" w14:paraId="3CEA21FF" w14:textId="77777777" w:rsidTr="0054316A">
        <w:tc>
          <w:tcPr>
            <w:tcW w:w="976" w:type="dxa"/>
          </w:tcPr>
          <w:p w14:paraId="20EB0AFB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7410FBDF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4A9B9F29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4F35B931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5B0E69B6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52FA4DF2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678D2D28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2E0A351E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58A494B7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6A6FBD" w14:paraId="5BD55139" w14:textId="77777777" w:rsidTr="0054316A">
        <w:tc>
          <w:tcPr>
            <w:tcW w:w="976" w:type="dxa"/>
          </w:tcPr>
          <w:p w14:paraId="7D271497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983" w:type="dxa"/>
          </w:tcPr>
          <w:p w14:paraId="5F4DE6B4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4A987F5A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575A721E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43D8BB3F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6C942B43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0B4C9F35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15845D18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11F414F9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6A6FBD" w14:paraId="136E745E" w14:textId="77777777" w:rsidTr="0054316A">
        <w:tc>
          <w:tcPr>
            <w:tcW w:w="976" w:type="dxa"/>
          </w:tcPr>
          <w:p w14:paraId="2199DD76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983" w:type="dxa"/>
          </w:tcPr>
          <w:p w14:paraId="26D1C4F8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83" w:type="dxa"/>
          </w:tcPr>
          <w:p w14:paraId="587E3469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7CAD8392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279D79AB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5F5151E3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4DBF5738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4081CC72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66" w:type="dxa"/>
          </w:tcPr>
          <w:p w14:paraId="4E8D07BB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6A6FBD" w14:paraId="30CFD90A" w14:textId="77777777" w:rsidTr="0054316A">
        <w:tc>
          <w:tcPr>
            <w:tcW w:w="976" w:type="dxa"/>
          </w:tcPr>
          <w:p w14:paraId="0F72EF0D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983" w:type="dxa"/>
          </w:tcPr>
          <w:p w14:paraId="47498257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983" w:type="dxa"/>
          </w:tcPr>
          <w:p w14:paraId="6A1A1B6B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127" w:type="dxa"/>
          </w:tcPr>
          <w:p w14:paraId="069AD395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127" w:type="dxa"/>
          </w:tcPr>
          <w:p w14:paraId="7CB3AA55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139A695B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25C87FE2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17DEC0F1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579CAE19" w14:textId="77777777" w:rsidR="006A6FBD" w:rsidRPr="00233690" w:rsidRDefault="006A6FBD" w:rsidP="0054316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</w:t>
            </w:r>
          </w:p>
        </w:tc>
      </w:tr>
    </w:tbl>
    <w:p w14:paraId="0171F367" w14:textId="6ED4067A" w:rsidR="006A6FBD" w:rsidRDefault="006A6FBD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对D触发器部分：</w:t>
      </w:r>
    </w:p>
    <w:p w14:paraId="057EFEDF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74047485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69F70567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4497409F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14:paraId="7996E56E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C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2CECACB7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0EAAB6C9" w14:textId="77777777" w:rsidR="006A6FBD" w:rsidRPr="00EF39D3" w:rsidRDefault="00000000" w:rsidP="006A6FB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微软雅黑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微软雅黑" w:hAnsi="Cambria Math" w:cs="Times New Roman" w:hint="eastAsia"/>
                  <w:sz w:val="28"/>
                  <w:szCs w:val="28"/>
                </w:rPr>
                <m:t>L</m:t>
              </m:r>
              <m:ctrlPr>
                <w:rPr>
                  <w:rFonts w:ascii="Cambria Math" w:eastAsia="微软雅黑" w:hAnsi="Cambria Math" w:cs="Times New Roman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微软雅黑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1FE9D1E1" w14:textId="60ED4986" w:rsidR="006A6FBD" w:rsidRDefault="006A6FBD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对与非门部分：</w:t>
      </w:r>
    </w:p>
    <w:p w14:paraId="2F6E0E6D" w14:textId="77777777" w:rsidR="006A6FBD" w:rsidRPr="006A6FBD" w:rsidRDefault="00000000" w:rsidP="006A6FBD">
      <w:pPr>
        <w:ind w:firstLine="42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L</m:t>
              </m:r>
              <m:ctrlPr>
                <w:rPr>
                  <w:rFonts w:ascii="Cambria Math" w:hAnsi="Cambria Math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2C2C346E" w14:textId="77777777" w:rsidR="006A6FBD" w:rsidRPr="006A6FBD" w:rsidRDefault="00000000" w:rsidP="006A6FBD">
      <w:pPr>
        <w:ind w:firstLine="42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L</m:t>
              </m:r>
              <m:ctrlPr>
                <w:rPr>
                  <w:rFonts w:ascii="Cambria Math" w:hAnsi="Cambria Math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e>
          </m:acc>
        </m:oMath>
      </m:oMathPara>
    </w:p>
    <w:p w14:paraId="36E428B8" w14:textId="77777777" w:rsidR="006A6FBD" w:rsidRPr="006A6FBD" w:rsidRDefault="00000000" w:rsidP="006A6FBD">
      <w:pPr>
        <w:ind w:firstLine="42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L</m:t>
              </m:r>
              <m:ctrlPr>
                <w:rPr>
                  <w:rFonts w:ascii="Cambria Math" w:hAnsi="Cambria Math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14:paraId="69FADCA1" w14:textId="77777777" w:rsidR="006A6FBD" w:rsidRPr="006A6FBD" w:rsidRDefault="00000000" w:rsidP="006A6FBD">
      <w:pPr>
        <w:ind w:firstLine="42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L</m:t>
              </m:r>
              <m:ctrlPr>
                <w:rPr>
                  <w:rFonts w:ascii="Cambria Math" w:hAnsi="Cambria Math" w:hint="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e>
          </m:acc>
        </m:oMath>
      </m:oMathPara>
    </w:p>
    <w:p w14:paraId="1436CA87" w14:textId="77777777" w:rsidR="006A6FBD" w:rsidRDefault="006A6FBD" w:rsidP="00A65F36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206BF49F" w14:textId="6618F500" w:rsidR="00895DE1" w:rsidRPr="00B71C88" w:rsidRDefault="00357629" w:rsidP="00895DE1">
      <w:r>
        <w:rPr>
          <w:noProof/>
        </w:rPr>
        <w:drawing>
          <wp:inline distT="0" distB="0" distL="0" distR="0" wp14:anchorId="43DD2F96" wp14:editId="321751DA">
            <wp:extent cx="5759450" cy="3811270"/>
            <wp:effectExtent l="0" t="0" r="0" b="0"/>
            <wp:docPr id="7330018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5FD88" w14:textId="12FC4EE2" w:rsidR="00895DE1" w:rsidRDefault="00895DE1" w:rsidP="00895DE1"/>
    <w:p w14:paraId="746AECF8" w14:textId="7E15E092" w:rsidR="00895DE1" w:rsidRDefault="00895DE1" w:rsidP="00895DE1"/>
    <w:p w14:paraId="59F66C5A" w14:textId="5DA7AFD4" w:rsidR="00895DE1" w:rsidRDefault="00895DE1" w:rsidP="00895DE1"/>
    <w:p w14:paraId="52C011C8" w14:textId="77777777" w:rsidR="006A6FBD" w:rsidRDefault="006A6FBD" w:rsidP="00895DE1"/>
    <w:p w14:paraId="48DA3E9D" w14:textId="6624F23D" w:rsidR="00695780" w:rsidRDefault="00695780" w:rsidP="00DD30BA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DD30BA">
        <w:rPr>
          <w:rFonts w:ascii="微软雅黑" w:eastAsia="微软雅黑" w:hAnsi="微软雅黑" w:hint="eastAsia"/>
          <w:b/>
          <w:sz w:val="24"/>
          <w:szCs w:val="24"/>
        </w:rPr>
        <w:lastRenderedPageBreak/>
        <w:t>七、实验分析与总结</w:t>
      </w:r>
    </w:p>
    <w:p w14:paraId="20FA202E" w14:textId="518012EA" w:rsidR="00CB5C4A" w:rsidRPr="00CB5C4A" w:rsidRDefault="00CB5C4A" w:rsidP="00CB5C4A">
      <w:pPr>
        <w:ind w:left="482" w:hanging="482"/>
        <w:outlineLvl w:val="1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Cs/>
          <w:sz w:val="24"/>
          <w:szCs w:val="24"/>
        </w:rPr>
        <w:t>学会了时序电路的基本连接方法。</w:t>
      </w:r>
    </w:p>
    <w:p w14:paraId="326DF051" w14:textId="0A041B12" w:rsidR="000572AF" w:rsidRPr="00CB5C4A" w:rsidRDefault="00CB5C4A" w:rsidP="00CB5C4A">
      <w:pPr>
        <w:ind w:left="482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>2</w:t>
      </w:r>
      <w:r w:rsidR="003D4B17"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="003D4B17">
        <w:rPr>
          <w:rFonts w:ascii="微软雅黑" w:eastAsia="微软雅黑" w:hAnsi="微软雅黑" w:hint="eastAsia"/>
          <w:bCs/>
          <w:sz w:val="24"/>
          <w:szCs w:val="24"/>
        </w:rPr>
        <w:t>学会了JK触发器和D触发器的引脚</w:t>
      </w:r>
      <w:r w:rsidR="00A91458">
        <w:rPr>
          <w:rFonts w:ascii="微软雅黑" w:eastAsia="微软雅黑" w:hAnsi="微软雅黑" w:hint="eastAsia"/>
          <w:bCs/>
          <w:sz w:val="24"/>
          <w:szCs w:val="24"/>
        </w:rPr>
        <w:t>和具体</w:t>
      </w:r>
      <w:r w:rsidR="003D4B17">
        <w:rPr>
          <w:rFonts w:ascii="微软雅黑" w:eastAsia="微软雅黑" w:hAnsi="微软雅黑" w:hint="eastAsia"/>
          <w:bCs/>
          <w:sz w:val="24"/>
          <w:szCs w:val="24"/>
        </w:rPr>
        <w:t>使用</w:t>
      </w:r>
      <w:r w:rsidR="00A91458">
        <w:rPr>
          <w:rFonts w:ascii="微软雅黑" w:eastAsia="微软雅黑" w:hAnsi="微软雅黑" w:hint="eastAsia"/>
          <w:bCs/>
          <w:sz w:val="24"/>
          <w:szCs w:val="24"/>
        </w:rPr>
        <w:t>方法</w:t>
      </w:r>
      <w:r w:rsidR="003D4B17">
        <w:rPr>
          <w:rFonts w:ascii="微软雅黑" w:eastAsia="微软雅黑" w:hAnsi="微软雅黑" w:hint="eastAsia"/>
          <w:bCs/>
          <w:sz w:val="24"/>
          <w:szCs w:val="24"/>
        </w:rPr>
        <w:t>。</w:t>
      </w:r>
    </w:p>
    <w:p w14:paraId="4A43E2A5" w14:textId="39627EAA" w:rsidR="003D4B17" w:rsidRDefault="00CB5C4A" w:rsidP="00DD30BA">
      <w:pPr>
        <w:ind w:left="482" w:hanging="482"/>
        <w:outlineLvl w:val="1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>3</w:t>
      </w:r>
      <w:r w:rsidR="003D4B17">
        <w:rPr>
          <w:rFonts w:ascii="微软雅黑" w:eastAsia="微软雅黑" w:hAnsi="微软雅黑"/>
          <w:b/>
          <w:sz w:val="24"/>
          <w:szCs w:val="24"/>
        </w:rPr>
        <w:t>.</w:t>
      </w:r>
      <w:r w:rsidR="003D4B17">
        <w:rPr>
          <w:rFonts w:ascii="微软雅黑" w:eastAsia="微软雅黑" w:hAnsi="微软雅黑"/>
          <w:sz w:val="24"/>
          <w:szCs w:val="24"/>
        </w:rPr>
        <w:t xml:space="preserve"> </w:t>
      </w:r>
      <w:r w:rsidR="003D4B17">
        <w:rPr>
          <w:rFonts w:ascii="微软雅黑" w:eastAsia="微软雅黑" w:hAnsi="微软雅黑" w:hint="eastAsia"/>
          <w:sz w:val="24"/>
          <w:szCs w:val="24"/>
        </w:rPr>
        <w:t>学会了同步和异步时钟</w:t>
      </w:r>
      <w:r>
        <w:rPr>
          <w:rFonts w:ascii="微软雅黑" w:eastAsia="微软雅黑" w:hAnsi="微软雅黑" w:hint="eastAsia"/>
          <w:sz w:val="24"/>
          <w:szCs w:val="24"/>
        </w:rPr>
        <w:t>电路</w:t>
      </w:r>
      <w:r w:rsidR="003D4B17">
        <w:rPr>
          <w:rFonts w:ascii="微软雅黑" w:eastAsia="微软雅黑" w:hAnsi="微软雅黑" w:hint="eastAsia"/>
          <w:sz w:val="24"/>
          <w:szCs w:val="24"/>
        </w:rPr>
        <w:t>的连接区别和方法</w:t>
      </w:r>
      <w:r>
        <w:rPr>
          <w:rFonts w:ascii="微软雅黑" w:eastAsia="微软雅黑" w:hAnsi="微软雅黑" w:hint="eastAsia"/>
          <w:sz w:val="24"/>
          <w:szCs w:val="24"/>
        </w:rPr>
        <w:t>。</w:t>
      </w:r>
    </w:p>
    <w:p w14:paraId="0FD29021" w14:textId="48B351FC" w:rsidR="003D4B17" w:rsidRPr="003D4B17" w:rsidRDefault="003D4B17" w:rsidP="00DD30BA">
      <w:pPr>
        <w:ind w:left="482" w:hanging="482"/>
        <w:outlineLvl w:val="1"/>
        <w:rPr>
          <w:rFonts w:ascii="微软雅黑" w:eastAsia="微软雅黑" w:hAnsi="微软雅黑"/>
          <w:bCs/>
          <w:sz w:val="24"/>
          <w:szCs w:val="24"/>
        </w:rPr>
      </w:pPr>
    </w:p>
    <w:sectPr w:rsidR="003D4B17" w:rsidRPr="003D4B17" w:rsidSect="006A20FB">
      <w:footerReference w:type="default" r:id="rId51"/>
      <w:pgSz w:w="11906" w:h="16838"/>
      <w:pgMar w:top="1418" w:right="1418" w:bottom="1418" w:left="1418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6CE076" w14:textId="77777777" w:rsidR="00046729" w:rsidRDefault="00046729" w:rsidP="00895DE1">
      <w:r>
        <w:separator/>
      </w:r>
    </w:p>
  </w:endnote>
  <w:endnote w:type="continuationSeparator" w:id="0">
    <w:p w14:paraId="60711A46" w14:textId="77777777" w:rsidR="00046729" w:rsidRDefault="00046729" w:rsidP="00895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0241908"/>
      <w:docPartObj>
        <w:docPartGallery w:val="Page Numbers (Bottom of Page)"/>
        <w:docPartUnique/>
      </w:docPartObj>
    </w:sdtPr>
    <w:sdtContent>
      <w:p w14:paraId="609B2589" w14:textId="77777777" w:rsidR="00DD30BA" w:rsidRDefault="00DD30BA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33AC9">
          <w:rPr>
            <w:noProof/>
            <w:lang w:val="zh-CN"/>
          </w:rPr>
          <w:t>-</w:t>
        </w:r>
        <w:r>
          <w:rPr>
            <w:noProof/>
          </w:rPr>
          <w:t xml:space="preserve"> 3 -</w:t>
        </w:r>
        <w:r>
          <w:fldChar w:fldCharType="end"/>
        </w:r>
      </w:p>
    </w:sdtContent>
  </w:sdt>
  <w:p w14:paraId="3AFBDCF3" w14:textId="77777777" w:rsidR="00DD30BA" w:rsidRDefault="00DD30B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8798139"/>
      <w:docPartObj>
        <w:docPartGallery w:val="Page Numbers (Bottom of Page)"/>
        <w:docPartUnique/>
      </w:docPartObj>
    </w:sdtPr>
    <w:sdtContent>
      <w:p w14:paraId="0F95C792" w14:textId="51EFA2AD" w:rsidR="00895DE1" w:rsidRDefault="00895DE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1B3D" w:rsidRPr="00111B3D">
          <w:rPr>
            <w:noProof/>
            <w:lang w:val="zh-CN"/>
          </w:rPr>
          <w:t>-</w:t>
        </w:r>
        <w:r w:rsidR="00111B3D">
          <w:rPr>
            <w:noProof/>
          </w:rPr>
          <w:t xml:space="preserve"> 6 -</w:t>
        </w:r>
        <w:r>
          <w:fldChar w:fldCharType="end"/>
        </w:r>
      </w:p>
    </w:sdtContent>
  </w:sdt>
  <w:p w14:paraId="4D26EF19" w14:textId="77777777" w:rsidR="00895DE1" w:rsidRDefault="00895DE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78A6E2" w14:textId="77777777" w:rsidR="00046729" w:rsidRDefault="00046729" w:rsidP="00895DE1">
      <w:r>
        <w:separator/>
      </w:r>
    </w:p>
  </w:footnote>
  <w:footnote w:type="continuationSeparator" w:id="0">
    <w:p w14:paraId="16CA152D" w14:textId="77777777" w:rsidR="00046729" w:rsidRDefault="00046729" w:rsidP="00895D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415C09"/>
    <w:multiLevelType w:val="hybridMultilevel"/>
    <w:tmpl w:val="CAFCB0BC"/>
    <w:lvl w:ilvl="0" w:tplc="7450BAB8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 w15:restartNumberingAfterBreak="0">
    <w:nsid w:val="76556933"/>
    <w:multiLevelType w:val="hybridMultilevel"/>
    <w:tmpl w:val="16DA2FF6"/>
    <w:lvl w:ilvl="0" w:tplc="61E884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16EFB8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FFE1C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C780F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D601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FCE511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32B9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B0A9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6361B2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84739599">
    <w:abstractNumId w:val="1"/>
  </w:num>
  <w:num w:numId="2" w16cid:durableId="2043421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09C4"/>
    <w:rsid w:val="000068C1"/>
    <w:rsid w:val="000108FA"/>
    <w:rsid w:val="00012219"/>
    <w:rsid w:val="00013956"/>
    <w:rsid w:val="00025D6D"/>
    <w:rsid w:val="00033383"/>
    <w:rsid w:val="000334BF"/>
    <w:rsid w:val="0004005F"/>
    <w:rsid w:val="00046729"/>
    <w:rsid w:val="00055163"/>
    <w:rsid w:val="000572AF"/>
    <w:rsid w:val="00066F5D"/>
    <w:rsid w:val="00070E93"/>
    <w:rsid w:val="00072D5C"/>
    <w:rsid w:val="000769DE"/>
    <w:rsid w:val="00092F49"/>
    <w:rsid w:val="000A5209"/>
    <w:rsid w:val="000C1C0E"/>
    <w:rsid w:val="000E212B"/>
    <w:rsid w:val="00111B3D"/>
    <w:rsid w:val="001618B5"/>
    <w:rsid w:val="001860B6"/>
    <w:rsid w:val="001860D0"/>
    <w:rsid w:val="001B59DE"/>
    <w:rsid w:val="001B6527"/>
    <w:rsid w:val="001C4544"/>
    <w:rsid w:val="002046CD"/>
    <w:rsid w:val="00223420"/>
    <w:rsid w:val="00232D7E"/>
    <w:rsid w:val="00233690"/>
    <w:rsid w:val="00257663"/>
    <w:rsid w:val="00281019"/>
    <w:rsid w:val="00281B7B"/>
    <w:rsid w:val="002A2091"/>
    <w:rsid w:val="002B6E78"/>
    <w:rsid w:val="002D5BBE"/>
    <w:rsid w:val="002D5E2C"/>
    <w:rsid w:val="002D6EBE"/>
    <w:rsid w:val="003102F2"/>
    <w:rsid w:val="00323A88"/>
    <w:rsid w:val="003242B5"/>
    <w:rsid w:val="00357629"/>
    <w:rsid w:val="0036530B"/>
    <w:rsid w:val="003771C5"/>
    <w:rsid w:val="00377B61"/>
    <w:rsid w:val="003867CA"/>
    <w:rsid w:val="003A30F3"/>
    <w:rsid w:val="003D4B17"/>
    <w:rsid w:val="003E4982"/>
    <w:rsid w:val="003E7013"/>
    <w:rsid w:val="00413242"/>
    <w:rsid w:val="004567C6"/>
    <w:rsid w:val="004843D0"/>
    <w:rsid w:val="004C0F0B"/>
    <w:rsid w:val="004E007A"/>
    <w:rsid w:val="0052448D"/>
    <w:rsid w:val="00530B39"/>
    <w:rsid w:val="0053337F"/>
    <w:rsid w:val="0053378F"/>
    <w:rsid w:val="00542729"/>
    <w:rsid w:val="00545035"/>
    <w:rsid w:val="00550536"/>
    <w:rsid w:val="00550B9F"/>
    <w:rsid w:val="005C7209"/>
    <w:rsid w:val="005E630C"/>
    <w:rsid w:val="00600F97"/>
    <w:rsid w:val="006028DF"/>
    <w:rsid w:val="0061131A"/>
    <w:rsid w:val="00612F07"/>
    <w:rsid w:val="006654B6"/>
    <w:rsid w:val="0067009E"/>
    <w:rsid w:val="00670331"/>
    <w:rsid w:val="00690CA1"/>
    <w:rsid w:val="00695780"/>
    <w:rsid w:val="006A20FB"/>
    <w:rsid w:val="006A2B68"/>
    <w:rsid w:val="006A6FBD"/>
    <w:rsid w:val="006D0F05"/>
    <w:rsid w:val="006D3948"/>
    <w:rsid w:val="006D5F3A"/>
    <w:rsid w:val="006E53DB"/>
    <w:rsid w:val="006F231D"/>
    <w:rsid w:val="00703627"/>
    <w:rsid w:val="0071300D"/>
    <w:rsid w:val="00723D3E"/>
    <w:rsid w:val="00725055"/>
    <w:rsid w:val="007A7289"/>
    <w:rsid w:val="007B661F"/>
    <w:rsid w:val="007C47E6"/>
    <w:rsid w:val="008128EF"/>
    <w:rsid w:val="0083273D"/>
    <w:rsid w:val="00844602"/>
    <w:rsid w:val="00853A08"/>
    <w:rsid w:val="00891B7B"/>
    <w:rsid w:val="00895DE1"/>
    <w:rsid w:val="008B2217"/>
    <w:rsid w:val="008C15D5"/>
    <w:rsid w:val="008C3EC8"/>
    <w:rsid w:val="008E1787"/>
    <w:rsid w:val="0091494F"/>
    <w:rsid w:val="0092005E"/>
    <w:rsid w:val="009274CD"/>
    <w:rsid w:val="0094748E"/>
    <w:rsid w:val="009625B9"/>
    <w:rsid w:val="009A765F"/>
    <w:rsid w:val="009B089F"/>
    <w:rsid w:val="009B47E0"/>
    <w:rsid w:val="009C7B69"/>
    <w:rsid w:val="009E2A53"/>
    <w:rsid w:val="009E364E"/>
    <w:rsid w:val="009E37E8"/>
    <w:rsid w:val="009F167A"/>
    <w:rsid w:val="009F7044"/>
    <w:rsid w:val="00A10814"/>
    <w:rsid w:val="00A1149C"/>
    <w:rsid w:val="00A162BD"/>
    <w:rsid w:val="00A239E5"/>
    <w:rsid w:val="00A509A1"/>
    <w:rsid w:val="00A65F36"/>
    <w:rsid w:val="00A81074"/>
    <w:rsid w:val="00A814C5"/>
    <w:rsid w:val="00A836AA"/>
    <w:rsid w:val="00A91458"/>
    <w:rsid w:val="00AB54C2"/>
    <w:rsid w:val="00AF157E"/>
    <w:rsid w:val="00AF20C3"/>
    <w:rsid w:val="00B04C62"/>
    <w:rsid w:val="00B234BB"/>
    <w:rsid w:val="00B655C7"/>
    <w:rsid w:val="00B71C88"/>
    <w:rsid w:val="00BD5D1D"/>
    <w:rsid w:val="00C07C36"/>
    <w:rsid w:val="00C15012"/>
    <w:rsid w:val="00C218EC"/>
    <w:rsid w:val="00C60C1C"/>
    <w:rsid w:val="00C67661"/>
    <w:rsid w:val="00C67B71"/>
    <w:rsid w:val="00C91B5F"/>
    <w:rsid w:val="00C962C6"/>
    <w:rsid w:val="00CA09C4"/>
    <w:rsid w:val="00CA5D70"/>
    <w:rsid w:val="00CB3D68"/>
    <w:rsid w:val="00CB5C4A"/>
    <w:rsid w:val="00CD2B00"/>
    <w:rsid w:val="00D062E5"/>
    <w:rsid w:val="00D348FB"/>
    <w:rsid w:val="00D45016"/>
    <w:rsid w:val="00D67236"/>
    <w:rsid w:val="00D81F16"/>
    <w:rsid w:val="00D91A34"/>
    <w:rsid w:val="00DB39CB"/>
    <w:rsid w:val="00DB7CC0"/>
    <w:rsid w:val="00DD30BA"/>
    <w:rsid w:val="00DF6AD5"/>
    <w:rsid w:val="00E365E2"/>
    <w:rsid w:val="00E537C5"/>
    <w:rsid w:val="00EB18A1"/>
    <w:rsid w:val="00EF39D3"/>
    <w:rsid w:val="00EF4933"/>
    <w:rsid w:val="00F06851"/>
    <w:rsid w:val="00F0780F"/>
    <w:rsid w:val="00F17F03"/>
    <w:rsid w:val="00F27F76"/>
    <w:rsid w:val="00F31632"/>
    <w:rsid w:val="00F51E52"/>
    <w:rsid w:val="00F71462"/>
    <w:rsid w:val="00F742F6"/>
    <w:rsid w:val="00F91B54"/>
    <w:rsid w:val="00FF100E"/>
    <w:rsid w:val="00FF5B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F9D63B"/>
  <w15:chartTrackingRefBased/>
  <w15:docId w15:val="{23A5A3A3-0CE3-4DF0-B3DD-E30F55E21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D0F05"/>
    <w:pPr>
      <w:keepNext/>
      <w:keepLines/>
      <w:spacing w:before="240" w:after="240" w:line="360" w:lineRule="auto"/>
      <w:jc w:val="center"/>
      <w:outlineLvl w:val="0"/>
    </w:pPr>
    <w:rPr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0F05"/>
    <w:pPr>
      <w:keepNext/>
      <w:keepLines/>
      <w:outlineLvl w:val="1"/>
    </w:pPr>
    <w:rPr>
      <w:rFonts w:asciiTheme="majorHAnsi" w:eastAsiaTheme="majorEastAsia" w:hAnsiTheme="majorHAnsi" w:cstheme="majorBidi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6F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71462"/>
    <w:rPr>
      <w:color w:val="808080"/>
    </w:rPr>
  </w:style>
  <w:style w:type="table" w:customStyle="1" w:styleId="11">
    <w:name w:val="网格型1"/>
    <w:basedOn w:val="a1"/>
    <w:next w:val="a3"/>
    <w:uiPriority w:val="59"/>
    <w:rsid w:val="00CA5D70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6D0F05"/>
    <w:rPr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6D0F05"/>
    <w:rPr>
      <w:rFonts w:asciiTheme="majorHAnsi" w:eastAsiaTheme="majorEastAsia" w:hAnsiTheme="majorHAnsi" w:cstheme="majorBidi"/>
      <w:b/>
      <w:bCs/>
      <w:sz w:val="30"/>
      <w:szCs w:val="30"/>
    </w:rPr>
  </w:style>
  <w:style w:type="paragraph" w:styleId="a5">
    <w:name w:val="List Paragraph"/>
    <w:basedOn w:val="a"/>
    <w:link w:val="a6"/>
    <w:uiPriority w:val="34"/>
    <w:qFormat/>
    <w:rsid w:val="00550B9F"/>
    <w:pPr>
      <w:ind w:firstLineChars="200" w:firstLine="420"/>
    </w:pPr>
  </w:style>
  <w:style w:type="paragraph" w:styleId="a7">
    <w:name w:val="header"/>
    <w:basedOn w:val="a"/>
    <w:link w:val="a8"/>
    <w:uiPriority w:val="99"/>
    <w:unhideWhenUsed/>
    <w:rsid w:val="00895D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895DE1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95D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895DE1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2046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B655C7"/>
    <w:rPr>
      <w:rFonts w:asciiTheme="majorHAnsi" w:eastAsia="黑体" w:hAnsiTheme="majorHAnsi" w:cstheme="majorBidi"/>
      <w:sz w:val="20"/>
      <w:szCs w:val="20"/>
    </w:rPr>
  </w:style>
  <w:style w:type="character" w:customStyle="1" w:styleId="a6">
    <w:name w:val="列表段落 字符"/>
    <w:basedOn w:val="a0"/>
    <w:link w:val="a5"/>
    <w:uiPriority w:val="34"/>
    <w:rsid w:val="00B71C88"/>
  </w:style>
  <w:style w:type="character" w:styleId="ad">
    <w:name w:val="annotation reference"/>
    <w:basedOn w:val="a0"/>
    <w:uiPriority w:val="99"/>
    <w:semiHidden/>
    <w:unhideWhenUsed/>
    <w:rsid w:val="00A836AA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A836AA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A836AA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A836AA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A836A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986873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8975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935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21740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43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9296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9466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0612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07588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72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6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68907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8962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1118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45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5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76070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64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40891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8507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26858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6425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366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16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123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42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04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4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1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79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984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7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1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65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70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0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21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25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6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59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78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1.jpeg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jpeg"/><Relationship Id="rId45" Type="http://schemas.openxmlformats.org/officeDocument/2006/relationships/image" Target="media/image24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8" Type="http://schemas.openxmlformats.org/officeDocument/2006/relationships/image" Target="media/image1.png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5.png"/><Relationship Id="rId20" Type="http://schemas.openxmlformats.org/officeDocument/2006/relationships/image" Target="media/image7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1DEAC-271C-4814-B2F7-24FDB250F4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3</TotalTime>
  <Pages>19</Pages>
  <Words>897</Words>
  <Characters>5117</Characters>
  <Application>Microsoft Office Word</Application>
  <DocSecurity>0</DocSecurity>
  <Lines>42</Lines>
  <Paragraphs>12</Paragraphs>
  <ScaleCrop>false</ScaleCrop>
  <Company/>
  <LinksUpToDate>false</LinksUpToDate>
  <CharactersWithSpaces>6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彪可欣</dc:creator>
  <cp:keywords/>
  <dc:description/>
  <cp:lastModifiedBy>ZF Han</cp:lastModifiedBy>
  <cp:revision>113</cp:revision>
  <dcterms:created xsi:type="dcterms:W3CDTF">2020-10-09T04:59:00Z</dcterms:created>
  <dcterms:modified xsi:type="dcterms:W3CDTF">2025-01-06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